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395A49" w14:textId="77777777" w:rsidR="00E66FDD" w:rsidRPr="008D4DE4" w:rsidRDefault="008D0293" w:rsidP="00585CED">
      <w:pPr>
        <w:spacing w:after="120" w:line="240" w:lineRule="auto"/>
        <w:jc w:val="center"/>
        <w:rPr>
          <w:rFonts w:ascii="TH Sarabun New" w:eastAsiaTheme="minorEastAsia" w:hAnsi="TH Sarabun New" w:cs="TH Sarabun New"/>
          <w:b/>
          <w:bCs/>
          <w:color w:val="000000" w:themeColor="text1"/>
          <w:sz w:val="40"/>
          <w:szCs w:val="40"/>
          <w:lang w:eastAsia="zh-CN"/>
        </w:rPr>
      </w:pPr>
      <w:r>
        <w:rPr>
          <w:rFonts w:ascii="TH Sarabun New" w:eastAsiaTheme="minorEastAsia" w:hAnsi="TH Sarabun New" w:cs="TH Sarabun New" w:hint="cs"/>
          <w:b/>
          <w:bCs/>
          <w:color w:val="000000" w:themeColor="text1"/>
          <w:sz w:val="40"/>
          <w:szCs w:val="40"/>
          <w:cs/>
          <w:lang w:eastAsia="zh-CN"/>
        </w:rPr>
        <w:t xml:space="preserve">ปฏิบัติการที่ </w:t>
      </w:r>
      <w:r w:rsidR="007061CD">
        <w:rPr>
          <w:rFonts w:ascii="TH Sarabun New" w:eastAsiaTheme="minorEastAsia" w:hAnsi="TH Sarabun New" w:cs="TH Sarabun New" w:hint="cs"/>
          <w:b/>
          <w:bCs/>
          <w:color w:val="000000" w:themeColor="text1"/>
          <w:sz w:val="40"/>
          <w:szCs w:val="40"/>
          <w:cs/>
          <w:lang w:eastAsia="zh-CN"/>
        </w:rPr>
        <w:t>1</w:t>
      </w:r>
    </w:p>
    <w:p w14:paraId="1E499157" w14:textId="77777777" w:rsidR="009302C4" w:rsidRDefault="00EE1D67" w:rsidP="00223148">
      <w:pPr>
        <w:spacing w:after="120" w:line="240" w:lineRule="auto"/>
        <w:jc w:val="center"/>
        <w:rPr>
          <w:rFonts w:ascii="TH Sarabun New" w:eastAsiaTheme="minorEastAsia" w:hAnsi="TH Sarabun New" w:cs="TH Sarabun New"/>
          <w:b/>
          <w:bCs/>
          <w:color w:val="000000" w:themeColor="text1"/>
          <w:sz w:val="36"/>
          <w:szCs w:val="36"/>
          <w:cs/>
          <w:lang w:eastAsia="zh-CN"/>
        </w:rPr>
      </w:pPr>
      <w:r>
        <w:rPr>
          <w:rFonts w:ascii="TH Sarabun New" w:eastAsiaTheme="minorEastAsia" w:hAnsi="TH Sarabun New" w:cs="TH Sarabun New" w:hint="cs"/>
          <w:b/>
          <w:bCs/>
          <w:color w:val="000000" w:themeColor="text1"/>
          <w:sz w:val="36"/>
          <w:szCs w:val="36"/>
          <w:cs/>
          <w:lang w:eastAsia="zh-CN"/>
        </w:rPr>
        <w:t xml:space="preserve">การใช้โปรแกรม </w:t>
      </w:r>
      <w:r>
        <w:rPr>
          <w:rFonts w:ascii="TH Sarabun New" w:eastAsiaTheme="minorEastAsia" w:hAnsi="TH Sarabun New" w:cs="TH Sarabun New"/>
          <w:b/>
          <w:bCs/>
          <w:color w:val="000000" w:themeColor="text1"/>
          <w:sz w:val="36"/>
          <w:szCs w:val="36"/>
          <w:lang w:eastAsia="zh-CN"/>
        </w:rPr>
        <w:t xml:space="preserve">R </w:t>
      </w:r>
      <w:r>
        <w:rPr>
          <w:rFonts w:ascii="TH Sarabun New" w:eastAsiaTheme="minorEastAsia" w:hAnsi="TH Sarabun New" w:cs="TH Sarabun New" w:hint="cs"/>
          <w:b/>
          <w:bCs/>
          <w:color w:val="000000" w:themeColor="text1"/>
          <w:sz w:val="36"/>
          <w:szCs w:val="36"/>
          <w:cs/>
          <w:lang w:eastAsia="zh-CN"/>
        </w:rPr>
        <w:t>เบื้องต้น</w:t>
      </w:r>
    </w:p>
    <w:p w14:paraId="075982E3" w14:textId="77777777" w:rsidR="00BF4630" w:rsidRDefault="00BF4630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7A6273">
        <w:rPr>
          <w:rFonts w:ascii="TH SarabunPSK" w:hAnsi="TH SarabunPSK" w:cs="TH SarabunPSK" w:hint="cs"/>
          <w:b/>
          <w:bCs/>
          <w:sz w:val="32"/>
          <w:szCs w:val="32"/>
          <w:cs/>
        </w:rPr>
        <w:t>วัตถุประสงค์</w:t>
      </w:r>
      <w:r w:rsidRPr="007A6273">
        <w:rPr>
          <w:rFonts w:ascii="TH SarabunPSK" w:hAnsi="TH SarabunPSK" w:cs="TH SarabunPSK"/>
          <w:b/>
          <w:bCs/>
          <w:sz w:val="32"/>
          <w:szCs w:val="32"/>
          <w:cs/>
        </w:rPr>
        <w:t>:</w:t>
      </w:r>
      <w:r w:rsidR="0063183B">
        <w:rPr>
          <w:rFonts w:ascii="TH SarabunPSK" w:hAnsi="TH SarabunPSK" w:cs="TH SarabunPSK"/>
          <w:sz w:val="32"/>
          <w:szCs w:val="32"/>
        </w:rPr>
        <w:tab/>
        <w:t xml:space="preserve">1. </w:t>
      </w:r>
      <w:r>
        <w:rPr>
          <w:rFonts w:ascii="TH SarabunPSK" w:hAnsi="TH SarabunPSK" w:cs="TH SarabunPSK" w:hint="cs"/>
          <w:sz w:val="32"/>
          <w:szCs w:val="32"/>
          <w:cs/>
        </w:rPr>
        <w:t>เพื่อให้นักศึกษา</w:t>
      </w:r>
      <w:r w:rsidR="0063183B">
        <w:rPr>
          <w:rFonts w:ascii="TH SarabunPSK" w:hAnsi="TH SarabunPSK" w:cs="TH SarabunPSK" w:hint="cs"/>
          <w:sz w:val="32"/>
          <w:szCs w:val="32"/>
          <w:cs/>
        </w:rPr>
        <w:t>ฝึกเขี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ำสั่งต่าง ๆ ในโปรแกรม </w:t>
      </w:r>
      <w:r>
        <w:rPr>
          <w:rFonts w:ascii="TH SarabunPSK" w:hAnsi="TH SarabunPSK" w:cs="TH SarabunPSK"/>
          <w:sz w:val="32"/>
          <w:szCs w:val="32"/>
        </w:rPr>
        <w:t>R</w:t>
      </w:r>
    </w:p>
    <w:p w14:paraId="0FFEEE7F" w14:textId="77777777" w:rsidR="0063183B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เพื่อให้นักศึกษาฝึกสำรวจข้อมูล</w:t>
      </w:r>
    </w:p>
    <w:p w14:paraId="4210422C" w14:textId="77777777" w:rsidR="00CA6D87" w:rsidRDefault="00CA6D87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3183B">
        <w:rPr>
          <w:rFonts w:ascii="TH SarabunPSK" w:hAnsi="TH SarabunPSK" w:cs="TH SarabunPSK"/>
          <w:b/>
          <w:bCs/>
          <w:sz w:val="32"/>
          <w:szCs w:val="32"/>
        </w:rPr>
        <w:t xml:space="preserve">Data </w:t>
      </w:r>
      <w:proofErr w:type="gramStart"/>
      <w:r w:rsidRPr="0063183B">
        <w:rPr>
          <w:rFonts w:ascii="TH SarabunPSK" w:hAnsi="TH SarabunPSK" w:cs="TH SarabunPSK"/>
          <w:b/>
          <w:bCs/>
          <w:sz w:val="32"/>
          <w:szCs w:val="32"/>
        </w:rPr>
        <w:t>file :</w:t>
      </w:r>
      <w:proofErr w:type="gramEnd"/>
      <w:r>
        <w:rPr>
          <w:rFonts w:ascii="TH SarabunPSK" w:hAnsi="TH SarabunPSK" w:cs="TH SarabunPSK"/>
          <w:sz w:val="32"/>
          <w:szCs w:val="32"/>
        </w:rPr>
        <w:t xml:space="preserve"> </w:t>
      </w:r>
      <w:r w:rsidR="0063183B">
        <w:rPr>
          <w:rFonts w:ascii="TH SarabunPSK" w:hAnsi="TH SarabunPSK" w:cs="TH SarabunPSK"/>
          <w:sz w:val="32"/>
          <w:szCs w:val="32"/>
        </w:rPr>
        <w:t>“</w:t>
      </w:r>
      <w:r w:rsidR="0063183B" w:rsidRPr="0063183B">
        <w:rPr>
          <w:rFonts w:ascii="TH SarabunPSK" w:hAnsi="TH SarabunPSK" w:cs="TH SarabunPSK"/>
          <w:sz w:val="32"/>
          <w:szCs w:val="32"/>
        </w:rPr>
        <w:t>childPattani_practice.xlsx</w:t>
      </w:r>
      <w:r w:rsidR="0063183B">
        <w:rPr>
          <w:rFonts w:ascii="TH SarabunPSK" w:hAnsi="TH SarabunPSK" w:cs="TH SarabunPSK"/>
          <w:sz w:val="32"/>
          <w:szCs w:val="32"/>
        </w:rPr>
        <w:t>”</w:t>
      </w:r>
      <w:r w:rsidR="006128CB">
        <w:rPr>
          <w:rFonts w:ascii="TH SarabunPSK" w:hAnsi="TH SarabunPSK" w:cs="TH SarabunPSK"/>
          <w:sz w:val="32"/>
          <w:szCs w:val="32"/>
        </w:rPr>
        <w:t>, “</w:t>
      </w:r>
      <w:r w:rsidR="006128CB" w:rsidRPr="006128CB">
        <w:rPr>
          <w:rFonts w:ascii="TH SarabunPSK" w:hAnsi="TH SarabunPSK" w:cs="TH SarabunPSK"/>
          <w:sz w:val="32"/>
          <w:szCs w:val="32"/>
        </w:rPr>
        <w:t>nomotercycle_practice.xlsx</w:t>
      </w:r>
      <w:r w:rsidR="006128CB">
        <w:rPr>
          <w:rFonts w:ascii="TH SarabunPSK" w:hAnsi="TH SarabunPSK" w:cs="TH SarabunPSK"/>
          <w:sz w:val="32"/>
          <w:szCs w:val="32"/>
        </w:rPr>
        <w:t>”</w:t>
      </w:r>
    </w:p>
    <w:p w14:paraId="04C76921" w14:textId="77777777" w:rsidR="00B0426A" w:rsidRDefault="00B0426A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118D3FA" w14:textId="77777777" w:rsidR="0063183B" w:rsidRPr="00B0426A" w:rsidRDefault="00B0426A" w:rsidP="0063183B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B0426A">
        <w:rPr>
          <w:rFonts w:ascii="TH SarabunPSK" w:hAnsi="TH SarabunPSK" w:cs="TH SarabunPSK" w:hint="cs"/>
          <w:b/>
          <w:bCs/>
          <w:sz w:val="32"/>
          <w:szCs w:val="32"/>
          <w:cs/>
        </w:rPr>
        <w:t>สรุปเนื้อหา</w:t>
      </w:r>
      <w:r w:rsidRPr="00B0426A">
        <w:rPr>
          <w:rFonts w:ascii="TH SarabunPSK" w:hAnsi="TH SarabunPSK" w:cs="TH SarabunPSK"/>
          <w:b/>
          <w:bCs/>
          <w:sz w:val="32"/>
          <w:szCs w:val="32"/>
        </w:rPr>
        <w:t>:</w:t>
      </w:r>
    </w:p>
    <w:p w14:paraId="6089187A" w14:textId="77777777" w:rsidR="00B0426A" w:rsidRDefault="00B0426A" w:rsidP="008366BD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9E4078" w:rsidRPr="009E4078">
        <w:rPr>
          <w:rFonts w:ascii="TH SarabunPSK" w:hAnsi="TH SarabunPSK" w:cs="TH SarabunPSK"/>
          <w:sz w:val="32"/>
          <w:szCs w:val="32"/>
          <w:cs/>
        </w:rPr>
        <w:t>การจัดเตรียมข้อมูล (</w:t>
      </w:r>
      <w:r w:rsidR="009E4078" w:rsidRPr="009E4078">
        <w:rPr>
          <w:rFonts w:ascii="TH SarabunPSK" w:hAnsi="TH SarabunPSK" w:cs="TH SarabunPSK"/>
          <w:sz w:val="32"/>
          <w:szCs w:val="32"/>
        </w:rPr>
        <w:t xml:space="preserve">Data </w:t>
      </w:r>
      <w:r w:rsidR="008A40DF">
        <w:rPr>
          <w:rFonts w:ascii="TH SarabunPSK" w:hAnsi="TH SarabunPSK" w:cs="TH SarabunPSK"/>
          <w:sz w:val="32"/>
          <w:szCs w:val="32"/>
        </w:rPr>
        <w:t>p</w:t>
      </w:r>
      <w:r w:rsidR="009E4078" w:rsidRPr="009E4078">
        <w:rPr>
          <w:rFonts w:ascii="TH SarabunPSK" w:hAnsi="TH SarabunPSK" w:cs="TH SarabunPSK"/>
          <w:sz w:val="32"/>
          <w:szCs w:val="32"/>
        </w:rPr>
        <w:t xml:space="preserve">reparation) </w:t>
      </w:r>
      <w:r w:rsidR="008A40DF">
        <w:rPr>
          <w:rFonts w:ascii="TH SarabunPSK" w:hAnsi="TH SarabunPSK" w:cs="TH SarabunPSK" w:hint="cs"/>
          <w:sz w:val="32"/>
          <w:szCs w:val="32"/>
          <w:cs/>
        </w:rPr>
        <w:t>และทำความสะอาดข้อมูล (</w:t>
      </w:r>
      <w:r w:rsidR="008A40DF">
        <w:rPr>
          <w:rFonts w:ascii="TH SarabunPSK" w:hAnsi="TH SarabunPSK" w:cs="TH SarabunPSK"/>
          <w:sz w:val="32"/>
          <w:szCs w:val="32"/>
        </w:rPr>
        <w:t>Data cleansing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="009E4078" w:rsidRPr="009E4078">
        <w:rPr>
          <w:rFonts w:ascii="TH SarabunPSK" w:hAnsi="TH SarabunPSK" w:cs="TH SarabunPSK"/>
          <w:sz w:val="32"/>
          <w:szCs w:val="32"/>
          <w:cs/>
        </w:rPr>
        <w:t>เป็นขั้นตอนสำคัญในกระบวนการวิเคราะห์ข้อมูล</w:t>
      </w:r>
      <w:r w:rsidR="008A40DF">
        <w:rPr>
          <w:rFonts w:ascii="TH SarabunPSK" w:hAnsi="TH SarabunPSK" w:cs="TH SarabunPSK"/>
          <w:sz w:val="32"/>
          <w:szCs w:val="32"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งานหลัก ๆ ในการจัดเตรียมข้อมูล</w:t>
      </w:r>
      <w:r w:rsidR="008A40DF">
        <w:rPr>
          <w:rFonts w:ascii="TH SarabunPSK" w:hAnsi="TH SarabunPSK" w:cs="TH SarabunPSK"/>
          <w:sz w:val="32"/>
          <w:szCs w:val="32"/>
        </w:rPr>
        <w:t xml:space="preserve"> 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ได้แก่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ทำความสะอาดข้อมูล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ขจัดข้อมูลที่ผิดพลาด ไม่สมบูรณ์ หรือซ้ำซ้อน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จัดรูปแบบข้อมูล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แปลงข้อมูลให้อยู่ในรูปแบบที่สอดคล้องกัน เช่น แปลงวันที่ให้อยู่ในรูปแบบเดียวกัน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จัดการข้อมูลที่ขาดหายไป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ประมาณค่าหรือเติมข้อมูลที่ขาดหายไป ส่วนใหญ่ใช้กับข้อมูลอนุกรมเวลา (</w:t>
      </w:r>
      <w:r w:rsidR="008A40DF" w:rsidRPr="008A40DF">
        <w:rPr>
          <w:rFonts w:ascii="TH SarabunPSK" w:hAnsi="TH SarabunPSK" w:cs="TH SarabunPSK"/>
          <w:sz w:val="32"/>
          <w:szCs w:val="32"/>
        </w:rPr>
        <w:t>Time series data)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จัดการค่าสุดโต่ง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 xml:space="preserve">ตรวจจับและจัดการกับค่าที่ผิดปกติ ข้อมูลตัวเลขที่มีความเป็นไปได้น้อยมาก เช่น คนอายุ </w:t>
      </w:r>
      <w:r w:rsidR="008A40DF" w:rsidRPr="008A40DF">
        <w:rPr>
          <w:rFonts w:ascii="TH SarabunPSK" w:hAnsi="TH SarabunPSK" w:cs="TH SarabunPSK"/>
          <w:sz w:val="32"/>
          <w:szCs w:val="32"/>
        </w:rPr>
        <w:t>120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 xml:space="preserve"> ปี หรือ ส่วนสูง </w:t>
      </w:r>
      <w:r w:rsidR="008A40DF" w:rsidRPr="008A40DF">
        <w:rPr>
          <w:rFonts w:ascii="TH SarabunPSK" w:hAnsi="TH SarabunPSK" w:cs="TH SarabunPSK"/>
          <w:sz w:val="32"/>
          <w:szCs w:val="32"/>
        </w:rPr>
        <w:t>230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 xml:space="preserve"> ซม. (</w:t>
      </w:r>
      <w:r w:rsidR="008A40DF" w:rsidRPr="008A40DF">
        <w:rPr>
          <w:rFonts w:ascii="TH SarabunPSK" w:hAnsi="TH SarabunPSK" w:cs="TH SarabunPSK"/>
          <w:sz w:val="32"/>
          <w:szCs w:val="32"/>
        </w:rPr>
        <w:t>Outlier)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แปลงข้อมูล</w:t>
      </w:r>
      <w:r w:rsidR="008A40DF">
        <w:rPr>
          <w:rFonts w:ascii="TH SarabunPSK" w:hAnsi="TH SarabunPSK" w:cs="TH SarabunPSK" w:hint="cs"/>
          <w:sz w:val="32"/>
          <w:szCs w:val="32"/>
          <w:cs/>
        </w:rPr>
        <w:t>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แปลงข้อมูลให้เป็นรูปแบบที่เหมาะสมกับการวิเคราะห์ เช่น แปลงข้อมูลตัวอักษรเป็นตัวเลข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รวมข้อมูล</w:t>
      </w:r>
      <w:r w:rsidR="008A40DF">
        <w:rPr>
          <w:rFonts w:ascii="TH SarabunPSK" w:hAnsi="TH SarabunPSK" w:cs="TH SarabunPSK" w:hint="cs"/>
          <w:sz w:val="32"/>
          <w:szCs w:val="32"/>
          <w:cs/>
        </w:rPr>
        <w:t>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รวมข้อมูลจากหลายแหล่งเข้าด้วยกัน</w:t>
      </w:r>
      <w:r w:rsidR="008A40DF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การจัดระเบียบข้อมูล</w:t>
      </w:r>
      <w:r w:rsidR="008A40DF">
        <w:rPr>
          <w:rFonts w:ascii="TH SarabunPSK" w:hAnsi="TH SarabunPSK" w:cs="TH SarabunPSK" w:hint="cs"/>
          <w:sz w:val="32"/>
          <w:szCs w:val="32"/>
          <w:cs/>
        </w:rPr>
        <w:t>เป็นการ</w:t>
      </w:r>
      <w:r w:rsidR="008A40DF" w:rsidRPr="008A40DF">
        <w:rPr>
          <w:rFonts w:ascii="TH SarabunPSK" w:hAnsi="TH SarabunPSK" w:cs="TH SarabunPSK"/>
          <w:sz w:val="32"/>
          <w:szCs w:val="32"/>
          <w:cs/>
        </w:rPr>
        <w:t>จัดระเบียบข้อมูลให้เข้าใจง่าย ค้นหาง่าย</w:t>
      </w:r>
    </w:p>
    <w:p w14:paraId="067CE780" w14:textId="77777777" w:rsidR="008A40DF" w:rsidRDefault="008A40DF" w:rsidP="008366BD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บทนี้จะให้นักศึกษาฝึกสำรวจข้อมูล เพื่อให้ข้อสังเกตว่าข้อมูลมีข้อผิดพลาด ไม่สมบูรณ์ หรือค่าที่ผิดปกติหรือไม่ อย่างไร โดยหนึ่งในเทคนิคที่ต้องใช้ในการสำรวจข้อมูล คือ นักศึกษาต้องเข้าประเภทของตัวแปรเพื่อให้ทำการสำรวจได้ง่ายขึ้น</w:t>
      </w:r>
      <w:r w:rsidR="008366BD">
        <w:rPr>
          <w:rFonts w:ascii="TH SarabunPSK" w:hAnsi="TH SarabunPSK" w:cs="TH SarabunPSK" w:hint="cs"/>
          <w:sz w:val="32"/>
          <w:szCs w:val="32"/>
          <w:cs/>
        </w:rPr>
        <w:t xml:space="preserve"> ในที่นี้เราแบ่งประเภทของข้อมูลออกเป็น 2 ประเภท คือ ตัวแปรกลุ่ม และตัวแปรต่อเนื่อง</w:t>
      </w:r>
    </w:p>
    <w:p w14:paraId="00C9D18D" w14:textId="77777777" w:rsidR="007F5FED" w:rsidRDefault="007F5FED" w:rsidP="008366BD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7F5FED">
        <w:rPr>
          <w:rFonts w:ascii="TH SarabunPSK" w:hAnsi="TH SarabunPSK" w:cs="TH SarabunPSK"/>
          <w:sz w:val="32"/>
          <w:szCs w:val="32"/>
          <w:cs/>
        </w:rPr>
        <w:t>ข้อมูล</w:t>
      </w:r>
      <w:r>
        <w:rPr>
          <w:rFonts w:ascii="TH SarabunPSK" w:hAnsi="TH SarabunPSK" w:cs="TH SarabunPSK" w:hint="cs"/>
          <w:sz w:val="32"/>
          <w:szCs w:val="32"/>
          <w:cs/>
        </w:rPr>
        <w:t>ประเภทกลุ่ม</w:t>
      </w:r>
      <w:r w:rsidR="00721A21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="00721A21">
        <w:rPr>
          <w:rFonts w:ascii="TH SarabunPSK" w:hAnsi="TH SarabunPSK" w:cs="TH SarabunPSK"/>
          <w:sz w:val="32"/>
          <w:szCs w:val="32"/>
        </w:rPr>
        <w:t>Categorical data</w:t>
      </w:r>
      <w:r w:rsidR="00721A21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7F5FED">
        <w:rPr>
          <w:rFonts w:ascii="TH SarabunPSK" w:hAnsi="TH SarabunPSK" w:cs="TH SarabunPSK"/>
          <w:sz w:val="32"/>
          <w:szCs w:val="32"/>
          <w:cs/>
        </w:rPr>
        <w:t>เป็นข้อมูล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7F5FED">
        <w:rPr>
          <w:rFonts w:ascii="TH SarabunPSK" w:hAnsi="TH SarabunPSK" w:cs="TH SarabunPSK"/>
          <w:sz w:val="32"/>
          <w:szCs w:val="32"/>
          <w:cs/>
        </w:rPr>
        <w:t>สามารถจำแนกออกเป็นกลุ่มหรือหมวดหมู่ที่แตกต่างกันได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ัดเก็บด้วยอักขระ หรือตัวเลข (รหัส) และมีคำอธิบายรหัส เช่น สีผม (บลอนด์ น้ำตาม ดำ) ประเภทหนัง (ตลก แอคชั่น แฟนตาซี วิทยาศาสตร์) ข้อมูลประเภทกลุ่มสามารถแบ่งเป็น 2 ประเภท คือ นามบัญญัติ (</w:t>
      </w:r>
      <w:r>
        <w:rPr>
          <w:rFonts w:ascii="TH SarabunPSK" w:hAnsi="TH SarabunPSK" w:cs="TH SarabunPSK"/>
          <w:sz w:val="32"/>
          <w:szCs w:val="32"/>
        </w:rPr>
        <w:t>Nominal data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 เรียงอันดับ (</w:t>
      </w:r>
      <w:r>
        <w:rPr>
          <w:rFonts w:ascii="TH SarabunPSK" w:hAnsi="TH SarabunPSK" w:cs="TH SarabunPSK"/>
          <w:sz w:val="32"/>
          <w:szCs w:val="32"/>
        </w:rPr>
        <w:t>Ordinal data</w:t>
      </w:r>
      <w:r>
        <w:rPr>
          <w:rFonts w:ascii="TH SarabunPSK" w:hAnsi="TH SarabunPSK" w:cs="TH SarabunPSK" w:hint="cs"/>
          <w:sz w:val="32"/>
          <w:szCs w:val="32"/>
          <w:cs/>
        </w:rPr>
        <w:t>) ข้อมูลนามบัญญัติไม่สามารถเปรียบเทียบ</w:t>
      </w:r>
      <w:r w:rsidR="008366BD">
        <w:rPr>
          <w:rFonts w:ascii="TH SarabunPSK" w:hAnsi="TH SarabunPSK" w:cs="TH SarabunPSK" w:hint="cs"/>
          <w:sz w:val="32"/>
          <w:szCs w:val="32"/>
          <w:cs/>
        </w:rPr>
        <w:t>ค่าข้อมูล</w:t>
      </w:r>
      <w:r>
        <w:rPr>
          <w:rFonts w:ascii="TH SarabunPSK" w:hAnsi="TH SarabunPSK" w:cs="TH SarabunPSK" w:hint="cs"/>
          <w:sz w:val="32"/>
          <w:szCs w:val="32"/>
          <w:cs/>
        </w:rPr>
        <w:t>ระหว่างกลุ่ม</w:t>
      </w:r>
      <w:r w:rsidR="008366BD">
        <w:rPr>
          <w:rFonts w:ascii="TH SarabunPSK" w:hAnsi="TH SarabunPSK" w:cs="TH SarabunPSK" w:hint="cs"/>
          <w:sz w:val="32"/>
          <w:szCs w:val="32"/>
          <w:cs/>
        </w:rPr>
        <w:t>เหมือนกันหรือแตกต่าง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 </w:t>
      </w:r>
      <w:r w:rsidR="008366BD">
        <w:rPr>
          <w:rFonts w:ascii="TH SarabunPSK" w:hAnsi="TH SarabunPSK" w:cs="TH SarabunPSK" w:hint="cs"/>
          <w:sz w:val="32"/>
          <w:szCs w:val="32"/>
          <w:cs/>
        </w:rPr>
        <w:t>ไม่สามารถจัดเรียงลำดับได้ ไม่สามารถ</w:t>
      </w:r>
      <w:r w:rsidR="00F854B9">
        <w:rPr>
          <w:rFonts w:ascii="TH SarabunPSK" w:hAnsi="TH SarabunPSK" w:cs="TH SarabunPSK" w:hint="cs"/>
          <w:sz w:val="32"/>
          <w:szCs w:val="32"/>
          <w:cs/>
        </w:rPr>
        <w:t>ใช้การดำเนินการ</w:t>
      </w:r>
      <w:r w:rsidR="008366BD">
        <w:rPr>
          <w:rFonts w:ascii="TH SarabunPSK" w:hAnsi="TH SarabunPSK" w:cs="TH SarabunPSK" w:hint="cs"/>
          <w:sz w:val="32"/>
          <w:szCs w:val="32"/>
          <w:cs/>
        </w:rPr>
        <w:t>ทางคณิตศาสตร์ได้ เช่น การบวก ลบ คูณ หาร ข้อมูลเรียงลำดับเป็นข้อมูลที่สามารถเปรียบเทียบค่าข้อมูลระหว่างกลุ่มเหมือนกันหรือแตกต่างกันได้ และจัดเรียงลำดับของข้อมูลได้ เช่น ระดับความพึงพอใจ (มากที่สุด มาก ปานกลาง น้อย น้อยที่สุด) สามารถ</w:t>
      </w:r>
      <w:r w:rsidR="00F854B9">
        <w:rPr>
          <w:rFonts w:ascii="TH SarabunPSK" w:hAnsi="TH SarabunPSK" w:cs="TH SarabunPSK" w:hint="cs"/>
          <w:sz w:val="32"/>
          <w:szCs w:val="32"/>
          <w:cs/>
        </w:rPr>
        <w:t>ใช้การดำเนินการ</w:t>
      </w:r>
      <w:r w:rsidR="008366BD">
        <w:rPr>
          <w:rFonts w:ascii="TH SarabunPSK" w:hAnsi="TH SarabunPSK" w:cs="TH SarabunPSK" w:hint="cs"/>
          <w:sz w:val="32"/>
          <w:szCs w:val="32"/>
          <w:cs/>
        </w:rPr>
        <w:t>ทางคณิตศาสตร์ได้ เช่น การบวก ลบ คูณ หาร</w:t>
      </w:r>
    </w:p>
    <w:p w14:paraId="5978BC9A" w14:textId="77777777" w:rsidR="00721A21" w:rsidRDefault="008366BD" w:rsidP="0063183B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ข้อมูลประเภทต่อเนื่อง</w:t>
      </w:r>
      <w:r w:rsidR="00721A21">
        <w:rPr>
          <w:rFonts w:ascii="TH SarabunPSK" w:hAnsi="TH SarabunPSK" w:cs="TH SarabunPSK"/>
          <w:sz w:val="32"/>
          <w:szCs w:val="32"/>
        </w:rPr>
        <w:t xml:space="preserve"> (Continuous data) </w:t>
      </w:r>
      <w:r>
        <w:rPr>
          <w:rFonts w:ascii="TH SarabunPSK" w:hAnsi="TH SarabunPSK" w:cs="TH SarabunPSK" w:hint="cs"/>
          <w:sz w:val="32"/>
          <w:szCs w:val="32"/>
          <w:cs/>
        </w:rPr>
        <w:t>เป็นข้อมูล</w:t>
      </w:r>
      <w:r w:rsidR="00721A21">
        <w:rPr>
          <w:rFonts w:ascii="TH SarabunPSK" w:hAnsi="TH SarabunPSK" w:cs="TH SarabunPSK" w:hint="cs"/>
          <w:sz w:val="32"/>
          <w:szCs w:val="32"/>
          <w:cs/>
        </w:rPr>
        <w:t>เชิงตัวเลข</w:t>
      </w:r>
      <w:r>
        <w:rPr>
          <w:rFonts w:ascii="TH SarabunPSK" w:hAnsi="TH SarabunPSK" w:cs="TH SarabunPSK" w:hint="cs"/>
          <w:sz w:val="32"/>
          <w:szCs w:val="32"/>
          <w:cs/>
        </w:rPr>
        <w:t>ที่มาจากการวัด เช่น ส่วนสูง น้ำหนัก คะแนนสอบ เป็นต้น สามารถเปรียบเทียบ</w:t>
      </w:r>
      <w:r w:rsidR="00721A21">
        <w:rPr>
          <w:rFonts w:ascii="TH SarabunPSK" w:hAnsi="TH SarabunPSK" w:cs="TH SarabunPSK" w:hint="cs"/>
          <w:sz w:val="32"/>
          <w:szCs w:val="32"/>
          <w:cs/>
        </w:rPr>
        <w:t>และใช้การดำเนินการทางคณิตศาสตร์ได้</w:t>
      </w:r>
    </w:p>
    <w:p w14:paraId="07E84A80" w14:textId="77777777" w:rsidR="00721A21" w:rsidRDefault="00721A21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br w:type="page"/>
      </w:r>
    </w:p>
    <w:p w14:paraId="757EB450" w14:textId="77777777" w:rsidR="00EE517A" w:rsidRPr="00EE517A" w:rsidRDefault="00EE517A" w:rsidP="00EE517A">
      <w:pPr>
        <w:spacing w:line="240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lastRenderedPageBreak/>
        <w:t>ให้นักศึกษาฝึกปฏิบัติดังนี้</w:t>
      </w:r>
    </w:p>
    <w:p w14:paraId="18D85A86" w14:textId="77777777" w:rsidR="00886A4C" w:rsidRDefault="00886A4C" w:rsidP="0063183B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line="240" w:lineRule="auto"/>
        <w:ind w:left="270" w:hanging="270"/>
        <w:jc w:val="left"/>
        <w:textAlignment w:val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เปิดหน</w:t>
      </w:r>
      <w:r w:rsidR="00E3045E">
        <w:rPr>
          <w:rFonts w:ascii="TH SarabunPSK" w:hAnsi="TH SarabunPSK" w:cs="TH SarabunPSK" w:hint="cs"/>
          <w:szCs w:val="32"/>
          <w:cs/>
        </w:rPr>
        <w:t xml:space="preserve">้าต่างโปรแกรม </w:t>
      </w:r>
      <w:r w:rsidR="00E3045E">
        <w:rPr>
          <w:rFonts w:ascii="TH SarabunPSK" w:hAnsi="TH SarabunPSK" w:cs="TH SarabunPSK"/>
          <w:szCs w:val="32"/>
        </w:rPr>
        <w:t>RStudio</w:t>
      </w:r>
    </w:p>
    <w:p w14:paraId="3F158B17" w14:textId="77777777" w:rsidR="00E3045E" w:rsidRDefault="00CA6D87" w:rsidP="00EE517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66F5240" wp14:editId="17B33792">
                <wp:simplePos x="0" y="0"/>
                <wp:positionH relativeFrom="column">
                  <wp:posOffset>381635</wp:posOffset>
                </wp:positionH>
                <wp:positionV relativeFrom="paragraph">
                  <wp:posOffset>952500</wp:posOffset>
                </wp:positionV>
                <wp:extent cx="5440680" cy="2247900"/>
                <wp:effectExtent l="0" t="0" r="26670" b="1905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0680" cy="2247900"/>
                          <a:chOff x="0" y="0"/>
                          <a:chExt cx="5440680" cy="2247900"/>
                        </a:xfrm>
                      </wpg:grpSpPr>
                      <wps:wsp>
                        <wps:cNvPr id="9" name="Rectangle 9"/>
                        <wps:cNvSpPr/>
                        <wps:spPr>
                          <a:xfrm>
                            <a:off x="53340" y="30480"/>
                            <a:ext cx="2293620" cy="3429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9A51B58" w14:textId="77777777" w:rsidR="006168E1" w:rsidRPr="00E3045E" w:rsidRDefault="006168E1" w:rsidP="00E3045E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(1) </w:t>
                              </w:r>
                              <w:r w:rsidRPr="00E3045E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เขียน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และเก็บ</w:t>
                              </w:r>
                              <w:r w:rsidRPr="00E3045E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คำสั่ง (</w:t>
                              </w:r>
                              <w:r w:rsidRPr="00E3045E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>Command</w:t>
                              </w:r>
                              <w:r w:rsidRPr="00E3045E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Rectangle 13"/>
                        <wps:cNvSpPr/>
                        <wps:spPr>
                          <a:xfrm>
                            <a:off x="0" y="1897380"/>
                            <a:ext cx="2446020" cy="3429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06F4B1" w14:textId="77777777" w:rsidR="006168E1" w:rsidRPr="00E3045E" w:rsidRDefault="006168E1" w:rsidP="00E3045E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(2)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รัน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 (Execute)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คำสั่ง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 (Comman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2796540" y="0"/>
                            <a:ext cx="2644140" cy="3429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341685" w14:textId="77777777" w:rsidR="006168E1" w:rsidRPr="00E3045E" w:rsidRDefault="006168E1" w:rsidP="00E3045E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(3)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 xml:space="preserve">แสดงชื่อตัวแปร หรือ 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object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ต่าง ๆ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Rectangle 23"/>
                        <wps:cNvSpPr/>
                        <wps:spPr>
                          <a:xfrm>
                            <a:off x="3215640" y="1905000"/>
                            <a:ext cx="1455420" cy="3429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72EDDA" w14:textId="77777777" w:rsidR="006168E1" w:rsidRPr="00E3045E" w:rsidRDefault="006168E1" w:rsidP="00E3045E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>(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4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32"/>
                                  <w:szCs w:val="32"/>
                                </w:rPr>
                                <w:t xml:space="preserve">)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olor w:val="000000" w:themeColor="text1"/>
                                  <w:sz w:val="32"/>
                                  <w:szCs w:val="32"/>
                                  <w:cs/>
                                </w:rPr>
                                <w:t>แสดงกราฟ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6F5240" id="Group 27" o:spid="_x0000_s1026" style="position:absolute;margin-left:30.05pt;margin-top:75pt;width:428.4pt;height:177pt;z-index:251665408" coordsize="54406,22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">
                <v:rect id="Rectangle 9" o:spid="_x0000_s1027" style="position:absolute;left:533;top:304;width:22936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" filled="f" strokecolor="#243f60 [1604]" strokeweight="2pt">
                  <v:textbox>
                    <w:txbxContent>
                      <w:p w14:paraId="39A51B58" w14:textId="77777777" w:rsidR="006168E1" w:rsidRPr="00E3045E" w:rsidRDefault="006168E1" w:rsidP="00E3045E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(1) </w:t>
                        </w:r>
                        <w:r w:rsidRPr="00E3045E"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  <w:t>เขียน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และเก็บ</w:t>
                        </w:r>
                        <w:r w:rsidRPr="00E3045E"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  <w:t>คำสั่ง (</w:t>
                        </w:r>
                        <w:r w:rsidRPr="00E3045E"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>Command</w:t>
                        </w:r>
                        <w:r w:rsidRPr="00E3045E"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  <w:t>)</w:t>
                        </w:r>
                      </w:p>
                    </w:txbxContent>
                  </v:textbox>
                </v:rect>
                <v:rect id="Rectangle 13" o:spid="_x0000_s1028" style="position:absolute;top:18973;width:24460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" filled="f" strokecolor="#243f60 [1604]" strokeweight="2pt">
                  <v:textbox>
                    <w:txbxContent>
                      <w:p w14:paraId="1D06F4B1" w14:textId="77777777" w:rsidR="006168E1" w:rsidRPr="00E3045E" w:rsidRDefault="006168E1" w:rsidP="00E3045E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(2) 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รัน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 (Execute) 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คำสั่ง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 (Command)</w:t>
                        </w:r>
                      </w:p>
                    </w:txbxContent>
                  </v:textbox>
                </v:rect>
                <v:rect id="Rectangle 22" o:spid="_x0000_s1029" style="position:absolute;left:27965;width:26441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" filled="f" strokecolor="#243f60 [1604]" strokeweight="2pt">
                  <v:textbox>
                    <w:txbxContent>
                      <w:p w14:paraId="48341685" w14:textId="77777777" w:rsidR="006168E1" w:rsidRPr="00E3045E" w:rsidRDefault="006168E1" w:rsidP="00E3045E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(3) 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 xml:space="preserve">แสดงชื่อตัวแปร หรือ 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object 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ต่าง ๆ</w:t>
                        </w:r>
                      </w:p>
                    </w:txbxContent>
                  </v:textbox>
                </v:rect>
                <v:rect id="Rectangle 23" o:spid="_x0000_s1030" style="position:absolute;left:32156;top:19050;width:14554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" filled="f" strokecolor="#243f60 [1604]" strokeweight="2pt">
                  <v:textbox>
                    <w:txbxContent>
                      <w:p w14:paraId="6172EDDA" w14:textId="77777777" w:rsidR="006168E1" w:rsidRPr="00E3045E" w:rsidRDefault="006168E1" w:rsidP="00E3045E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>(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4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  <w:sz w:val="32"/>
                            <w:szCs w:val="32"/>
                          </w:rPr>
                          <w:t xml:space="preserve">) </w:t>
                        </w:r>
                        <w:r>
                          <w:rPr>
                            <w:rFonts w:ascii="TH SarabunPSK" w:hAnsi="TH SarabunPSK" w:cs="TH SarabunPSK" w:hint="cs"/>
                            <w:color w:val="000000" w:themeColor="text1"/>
                            <w:sz w:val="32"/>
                            <w:szCs w:val="32"/>
                            <w:cs/>
                          </w:rPr>
                          <w:t>แสดงกราฟ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3045E" w:rsidRPr="00E3045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167991B" wp14:editId="0E697C13">
            <wp:extent cx="6035040" cy="3535680"/>
            <wp:effectExtent l="0" t="0" r="381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b="18875"/>
                    <a:stretch/>
                  </pic:blipFill>
                  <pic:spPr bwMode="auto">
                    <a:xfrm>
                      <a:off x="0" y="0"/>
                      <a:ext cx="6044427" cy="35411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85C4FA" w14:textId="77777777" w:rsidR="00CA6D87" w:rsidRDefault="00CA6D87" w:rsidP="00CA6D87">
      <w:pPr>
        <w:spacing w:after="160" w:line="259" w:lineRule="auto"/>
        <w:rPr>
          <w:rFonts w:ascii="TH SarabunPSK" w:hAnsi="TH SarabunPSK" w:cs="TH SarabunPSK"/>
          <w:szCs w:val="32"/>
        </w:rPr>
      </w:pPr>
    </w:p>
    <w:p w14:paraId="7EE27991" w14:textId="77777777" w:rsidR="00CA6D87" w:rsidRPr="00CA6D87" w:rsidRDefault="00CA6D87" w:rsidP="00EE517A">
      <w:pPr>
        <w:spacing w:after="0" w:line="240" w:lineRule="auto"/>
        <w:rPr>
          <w:rFonts w:ascii="TH SarabunPSK" w:hAnsi="TH SarabunPSK" w:cs="TH SarabunPSK"/>
          <w:szCs w:val="32"/>
          <w:u w:val="single"/>
        </w:rPr>
      </w:pPr>
      <w:r w:rsidRPr="00CA6D87">
        <w:rPr>
          <w:rFonts w:ascii="TH SarabunPSK" w:hAnsi="TH SarabunPSK" w:cs="TH SarabunPSK" w:hint="cs"/>
          <w:szCs w:val="32"/>
          <w:u w:val="single"/>
          <w:cs/>
        </w:rPr>
        <w:t>การรันคำสั่งเพียง 1 คำสั่ง</w:t>
      </w:r>
    </w:p>
    <w:p w14:paraId="515EAC35" w14:textId="77777777" w:rsidR="005D162C" w:rsidRDefault="005D162C" w:rsidP="00EE517A">
      <w:pPr>
        <w:pStyle w:val="ListParagraph"/>
        <w:numPr>
          <w:ilvl w:val="0"/>
          <w:numId w:val="44"/>
        </w:numPr>
        <w:spacing w:line="240" w:lineRule="auto"/>
        <w:rPr>
          <w:rFonts w:ascii="TH SarabunPSK" w:hAnsi="TH SarabunPSK" w:cs="TH SarabunPSK"/>
          <w:szCs w:val="32"/>
        </w:rPr>
      </w:pPr>
      <w:r w:rsidRPr="005D162C">
        <w:rPr>
          <w:rFonts w:ascii="TH SarabunPSK" w:hAnsi="TH SarabunPSK" w:cs="TH SarabunPSK" w:hint="cs"/>
          <w:szCs w:val="32"/>
          <w:cs/>
        </w:rPr>
        <w:t>พิมพ์คำสั่ง 2589/20</w:t>
      </w:r>
      <w:r w:rsidR="00CA6D87">
        <w:rPr>
          <w:rFonts w:ascii="TH SarabunPSK" w:hAnsi="TH SarabunPSK" w:cs="TH SarabunPSK"/>
          <w:szCs w:val="32"/>
        </w:rPr>
        <w:t xml:space="preserve"> (</w:t>
      </w:r>
      <w:r w:rsidR="00CA6D87">
        <w:rPr>
          <w:rFonts w:ascii="TH SarabunPSK" w:hAnsi="TH SarabunPSK" w:cs="TH SarabunPSK" w:hint="cs"/>
          <w:szCs w:val="32"/>
          <w:cs/>
        </w:rPr>
        <w:t>ให้วางเคอร์เซอร์ตรงบรรทัดที่ต้องการรันคำสั่ง</w:t>
      </w:r>
      <w:r w:rsidR="00CA6D87">
        <w:rPr>
          <w:rFonts w:ascii="TH SarabunPSK" w:hAnsi="TH SarabunPSK" w:cs="TH SarabunPSK"/>
          <w:szCs w:val="32"/>
        </w:rPr>
        <w:t>)</w:t>
      </w:r>
    </w:p>
    <w:p w14:paraId="380142E6" w14:textId="77777777" w:rsidR="005B17BD" w:rsidRPr="005D162C" w:rsidRDefault="005B17BD" w:rsidP="00EE517A">
      <w:pPr>
        <w:pStyle w:val="ListParagraph"/>
        <w:numPr>
          <w:ilvl w:val="0"/>
          <w:numId w:val="44"/>
        </w:numPr>
        <w:spacing w:line="240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กดปุ่ม </w:t>
      </w:r>
      <w:r>
        <w:rPr>
          <w:rFonts w:ascii="TH SarabunPSK" w:hAnsi="TH SarabunPSK" w:cs="TH SarabunPSK"/>
          <w:szCs w:val="32"/>
          <w:lang w:val="en-US"/>
        </w:rPr>
        <w:t xml:space="preserve">Run </w:t>
      </w:r>
      <w:r w:rsidRPr="005B17BD">
        <w:rPr>
          <w:rFonts w:ascii="TH SarabunPSK" w:hAnsi="TH SarabunPSK" w:cs="TH SarabunPSK"/>
          <w:noProof/>
          <w:szCs w:val="32"/>
          <w:lang w:val="en-US"/>
        </w:rPr>
        <w:drawing>
          <wp:inline distT="0" distB="0" distL="0" distR="0" wp14:anchorId="7FC9A184" wp14:editId="75464321">
            <wp:extent cx="419136" cy="167655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9136" cy="16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szCs w:val="32"/>
          <w:lang w:val="en-US"/>
        </w:rPr>
        <w:t xml:space="preserve"> </w:t>
      </w:r>
      <w:r>
        <w:rPr>
          <w:rFonts w:ascii="TH SarabunPSK" w:hAnsi="TH SarabunPSK" w:cs="TH SarabunPSK" w:hint="cs"/>
          <w:szCs w:val="32"/>
          <w:cs/>
          <w:lang w:val="en-US"/>
        </w:rPr>
        <w:t xml:space="preserve">หรือกดปุ่มที่คีย์บอร์ด </w:t>
      </w:r>
      <w:proofErr w:type="spellStart"/>
      <w:r>
        <w:rPr>
          <w:rFonts w:ascii="TH SarabunPSK" w:hAnsi="TH SarabunPSK" w:cs="TH SarabunPSK"/>
          <w:szCs w:val="32"/>
          <w:lang w:val="en-US"/>
        </w:rPr>
        <w:t>Ctrl+Enter</w:t>
      </w:r>
      <w:proofErr w:type="spellEnd"/>
    </w:p>
    <w:p w14:paraId="23703CA3" w14:textId="77777777" w:rsidR="005B17BD" w:rsidRDefault="005B17BD" w:rsidP="00EE517A">
      <w:pPr>
        <w:spacing w:after="160" w:line="259" w:lineRule="auto"/>
        <w:rPr>
          <w:rFonts w:ascii="TH SarabunPSK" w:hAnsi="TH SarabunPSK" w:cs="TH SarabunPSK"/>
          <w:sz w:val="32"/>
          <w:szCs w:val="32"/>
        </w:rPr>
      </w:pPr>
      <w:r w:rsidRPr="005B17BD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38A44B2" wp14:editId="0A7A3650">
            <wp:extent cx="4392055" cy="3457575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73482" cy="3521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2ECD8" w14:textId="77777777" w:rsidR="00CA6D87" w:rsidRPr="00CA6D87" w:rsidRDefault="00CA6D87" w:rsidP="00CA6D87">
      <w:pPr>
        <w:spacing w:after="0" w:line="240" w:lineRule="auto"/>
        <w:rPr>
          <w:rFonts w:ascii="TH SarabunPSK" w:hAnsi="TH SarabunPSK" w:cs="TH SarabunPSK"/>
          <w:szCs w:val="32"/>
          <w:u w:val="single"/>
        </w:rPr>
      </w:pPr>
      <w:r w:rsidRPr="00CA6D87">
        <w:rPr>
          <w:rFonts w:ascii="TH SarabunPSK" w:hAnsi="TH SarabunPSK" w:cs="TH SarabunPSK" w:hint="cs"/>
          <w:szCs w:val="32"/>
          <w:u w:val="single"/>
          <w:cs/>
        </w:rPr>
        <w:lastRenderedPageBreak/>
        <w:t>การรันคำสั่งมากกว่า 1 คำสั่ง</w:t>
      </w:r>
    </w:p>
    <w:p w14:paraId="6DD4D3B6" w14:textId="77777777" w:rsidR="00CA6D87" w:rsidRDefault="00CA6D87" w:rsidP="00CA6D87">
      <w:pPr>
        <w:pStyle w:val="ListParagraph"/>
        <w:numPr>
          <w:ilvl w:val="0"/>
          <w:numId w:val="46"/>
        </w:numPr>
        <w:spacing w:line="240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พิมพ์คำสั่ง</w:t>
      </w:r>
    </w:p>
    <w:p w14:paraId="18CAE4A1" w14:textId="77777777" w:rsidR="00CA6D87" w:rsidRPr="00CA6D87" w:rsidRDefault="00CA6D87" w:rsidP="00CA6D87">
      <w:pPr>
        <w:spacing w:after="0" w:line="240" w:lineRule="auto"/>
        <w:ind w:left="720"/>
        <w:rPr>
          <w:rFonts w:ascii="TH SarabunPSK" w:hAnsi="TH SarabunPSK" w:cs="TH SarabunPSK"/>
          <w:sz w:val="32"/>
          <w:szCs w:val="32"/>
        </w:rPr>
      </w:pPr>
      <w:r w:rsidRPr="00CA6D87">
        <w:rPr>
          <w:rFonts w:ascii="TH SarabunPSK" w:hAnsi="TH SarabunPSK" w:cs="TH SarabunPSK" w:hint="cs"/>
          <w:sz w:val="32"/>
          <w:szCs w:val="32"/>
          <w:cs/>
        </w:rPr>
        <w:t>653*78</w:t>
      </w:r>
    </w:p>
    <w:p w14:paraId="3AB1C38A" w14:textId="77777777" w:rsidR="00CA6D87" w:rsidRDefault="00CA6D87" w:rsidP="00CA6D87">
      <w:pPr>
        <w:spacing w:after="0" w:line="240" w:lineRule="auto"/>
        <w:ind w:left="720"/>
        <w:rPr>
          <w:rFonts w:ascii="TH SarabunPSK" w:hAnsi="TH SarabunPSK" w:cs="TH SarabunPSK"/>
          <w:sz w:val="32"/>
          <w:szCs w:val="32"/>
        </w:rPr>
      </w:pPr>
      <w:r w:rsidRPr="00CA6D87">
        <w:rPr>
          <w:rFonts w:ascii="TH SarabunPSK" w:hAnsi="TH SarabunPSK" w:cs="TH SarabunPSK"/>
          <w:sz w:val="32"/>
          <w:szCs w:val="32"/>
        </w:rPr>
        <w:t>458-96</w:t>
      </w:r>
    </w:p>
    <w:p w14:paraId="50A750CF" w14:textId="77777777" w:rsidR="00CA6D87" w:rsidRPr="00CA6D87" w:rsidRDefault="00CA6D87" w:rsidP="00CA6D87">
      <w:pPr>
        <w:pStyle w:val="ListParagraph"/>
        <w:numPr>
          <w:ilvl w:val="0"/>
          <w:numId w:val="46"/>
        </w:numPr>
        <w:spacing w:line="240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คลุมทั้ง 2 บรรทัด กดปุ่ม </w:t>
      </w:r>
      <w:proofErr w:type="spellStart"/>
      <w:r>
        <w:rPr>
          <w:rFonts w:ascii="TH SarabunPSK" w:hAnsi="TH SarabunPSK" w:cs="TH SarabunPSK"/>
          <w:szCs w:val="32"/>
          <w:lang w:val="en-US"/>
        </w:rPr>
        <w:t>Ctrl+Enter</w:t>
      </w:r>
      <w:proofErr w:type="spellEnd"/>
      <w:r>
        <w:rPr>
          <w:rFonts w:ascii="TH SarabunPSK" w:hAnsi="TH SarabunPSK" w:cs="TH SarabunPSK"/>
          <w:szCs w:val="32"/>
          <w:lang w:val="en-US"/>
        </w:rPr>
        <w:t xml:space="preserve"> </w:t>
      </w:r>
      <w:r>
        <w:rPr>
          <w:rFonts w:ascii="TH SarabunPSK" w:hAnsi="TH SarabunPSK" w:cs="TH SarabunPSK" w:hint="cs"/>
          <w:szCs w:val="32"/>
          <w:cs/>
          <w:lang w:val="en-US"/>
        </w:rPr>
        <w:t>ให้สังเกตุผลลัพธ์</w:t>
      </w:r>
    </w:p>
    <w:p w14:paraId="3DD40092" w14:textId="77777777" w:rsidR="00CA6D87" w:rsidRPr="00CA6D87" w:rsidRDefault="00CA6D87" w:rsidP="00CA6D87">
      <w:pPr>
        <w:spacing w:line="240" w:lineRule="auto"/>
        <w:ind w:left="360"/>
        <w:rPr>
          <w:rFonts w:ascii="TH SarabunPSK" w:hAnsi="TH SarabunPSK" w:cs="TH SarabunPSK"/>
          <w:szCs w:val="32"/>
        </w:rPr>
      </w:pPr>
      <w:r w:rsidRPr="00CA6D87">
        <w:rPr>
          <w:rFonts w:ascii="TH SarabunPSK" w:hAnsi="TH SarabunPSK" w:cs="TH SarabunPSK"/>
          <w:noProof/>
          <w:szCs w:val="32"/>
        </w:rPr>
        <w:drawing>
          <wp:inline distT="0" distB="0" distL="0" distR="0" wp14:anchorId="0D823FC8" wp14:editId="58D58F48">
            <wp:extent cx="4795654" cy="3604260"/>
            <wp:effectExtent l="0" t="0" r="508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08279" cy="3613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6C60C" w14:textId="77777777" w:rsidR="008863DD" w:rsidRDefault="00F857CF" w:rsidP="00F857C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พิมพ์คำสั่ง</w:t>
      </w:r>
    </w:p>
    <w:p w14:paraId="2F886824" w14:textId="77777777" w:rsidR="0063183B" w:rsidRPr="0063183B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proofErr w:type="spellStart"/>
      <w:r w:rsidRPr="0063183B">
        <w:rPr>
          <w:rFonts w:ascii="TH SarabunPSK" w:hAnsi="TH SarabunPSK" w:cs="TH SarabunPSK"/>
          <w:sz w:val="32"/>
          <w:szCs w:val="32"/>
        </w:rPr>
        <w:t>myString</w:t>
      </w:r>
      <w:proofErr w:type="spellEnd"/>
      <w:r w:rsidRPr="0063183B">
        <w:rPr>
          <w:rFonts w:ascii="TH SarabunPSK" w:hAnsi="TH SarabunPSK" w:cs="TH SarabunPSK"/>
          <w:sz w:val="32"/>
          <w:szCs w:val="32"/>
        </w:rPr>
        <w:t xml:space="preserve"> &lt;- "Hello, World!"</w:t>
      </w:r>
    </w:p>
    <w:p w14:paraId="1F10063F" w14:textId="77777777" w:rsidR="0063183B" w:rsidRPr="0063183B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proofErr w:type="spellStart"/>
      <w:r w:rsidRPr="0063183B">
        <w:rPr>
          <w:rFonts w:ascii="TH SarabunPSK" w:hAnsi="TH SarabunPSK" w:cs="TH SarabunPSK"/>
          <w:sz w:val="32"/>
          <w:szCs w:val="32"/>
        </w:rPr>
        <w:t>myString</w:t>
      </w:r>
      <w:proofErr w:type="spellEnd"/>
    </w:p>
    <w:p w14:paraId="44CC5835" w14:textId="77777777" w:rsidR="0063183B" w:rsidRPr="0063183B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6E60C15E" w14:textId="77777777" w:rsidR="0063183B" w:rsidRPr="0063183B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3183B">
        <w:rPr>
          <w:rFonts w:ascii="TH SarabunPSK" w:hAnsi="TH SarabunPSK" w:cs="TH SarabunPSK"/>
          <w:sz w:val="32"/>
          <w:szCs w:val="32"/>
        </w:rPr>
        <w:t>apple &lt;- c('</w:t>
      </w:r>
      <w:proofErr w:type="spellStart"/>
      <w:r w:rsidRPr="0063183B">
        <w:rPr>
          <w:rFonts w:ascii="TH SarabunPSK" w:hAnsi="TH SarabunPSK" w:cs="TH SarabunPSK"/>
          <w:sz w:val="32"/>
          <w:szCs w:val="32"/>
        </w:rPr>
        <w:t>red','green',"yellow</w:t>
      </w:r>
      <w:proofErr w:type="spellEnd"/>
      <w:r w:rsidRPr="0063183B">
        <w:rPr>
          <w:rFonts w:ascii="TH SarabunPSK" w:hAnsi="TH SarabunPSK" w:cs="TH SarabunPSK"/>
          <w:sz w:val="32"/>
          <w:szCs w:val="32"/>
        </w:rPr>
        <w:t>")</w:t>
      </w:r>
    </w:p>
    <w:p w14:paraId="10E7245E" w14:textId="77777777" w:rsidR="00F857CF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63183B">
        <w:rPr>
          <w:rFonts w:ascii="TH SarabunPSK" w:hAnsi="TH SarabunPSK" w:cs="TH SarabunPSK"/>
          <w:sz w:val="32"/>
          <w:szCs w:val="32"/>
        </w:rPr>
        <w:t>apple</w:t>
      </w:r>
    </w:p>
    <w:p w14:paraId="0E6AEF50" w14:textId="77777777" w:rsidR="0063183B" w:rsidRPr="008863DD" w:rsidRDefault="0063183B" w:rsidP="0063183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76B7647" w14:textId="77777777" w:rsidR="008863DD" w:rsidRDefault="0063183B" w:rsidP="00F857CF">
      <w:pPr>
        <w:spacing w:after="0" w:line="240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noProof/>
          <w:szCs w:val="32"/>
          <w:lang w:val="th-TH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E69CC5" wp14:editId="1118DC5B">
                <wp:simplePos x="0" y="0"/>
                <wp:positionH relativeFrom="column">
                  <wp:posOffset>3978275</wp:posOffset>
                </wp:positionH>
                <wp:positionV relativeFrom="paragraph">
                  <wp:posOffset>1316355</wp:posOffset>
                </wp:positionV>
                <wp:extent cx="220980" cy="525780"/>
                <wp:effectExtent l="19050" t="19050" r="26670" b="26670"/>
                <wp:wrapNone/>
                <wp:docPr id="30" name="Arrow: Up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525780"/>
                        </a:xfrm>
                        <a:prstGeom prst="up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DAEBD70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Arrow: Up 30" o:spid="_x0000_s1026" type="#_x0000_t68" style="position:absolute;margin-left:313.25pt;margin-top:103.65pt;width:17.4pt;height:41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" adj="4539" fillcolor="red" strokecolor="red" strokeweight="2pt"/>
            </w:pict>
          </mc:Fallback>
        </mc:AlternateContent>
      </w:r>
      <w:r w:rsidR="008863DD" w:rsidRPr="008863DD">
        <w:rPr>
          <w:rFonts w:ascii="TH SarabunPSK" w:hAnsi="TH SarabunPSK" w:cs="TH SarabunPSK"/>
          <w:noProof/>
          <w:szCs w:val="32"/>
          <w:cs/>
        </w:rPr>
        <w:drawing>
          <wp:inline distT="0" distB="0" distL="0" distR="0" wp14:anchorId="01CA37AD" wp14:editId="45C68632">
            <wp:extent cx="6479540" cy="457898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457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54DB2" w14:textId="77777777" w:rsidR="0063183B" w:rsidRPr="0063183B" w:rsidRDefault="0063183B" w:rsidP="0063183B">
      <w:pPr>
        <w:spacing w:after="0" w:line="240" w:lineRule="auto"/>
        <w:rPr>
          <w:rFonts w:ascii="TH SarabunPSK" w:hAnsi="TH SarabunPSK" w:cs="TH SarabunPSK"/>
          <w:szCs w:val="32"/>
          <w:cs/>
        </w:rPr>
      </w:pPr>
    </w:p>
    <w:p w14:paraId="50A27F94" w14:textId="77777777" w:rsidR="00C82546" w:rsidRDefault="00C82546" w:rsidP="00C82546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after="160" w:line="259" w:lineRule="auto"/>
        <w:ind w:left="270" w:hanging="270"/>
        <w:jc w:val="left"/>
        <w:textAlignment w:val="auto"/>
        <w:rPr>
          <w:rFonts w:ascii="TH SarabunPSK" w:hAnsi="TH SarabunPSK" w:cs="TH SarabunPSK"/>
          <w:szCs w:val="32"/>
        </w:rPr>
      </w:pPr>
      <w:r w:rsidRPr="00391824">
        <w:rPr>
          <w:rFonts w:ascii="TH SarabunPSK" w:hAnsi="TH SarabunPSK" w:cs="TH SarabunPSK" w:hint="cs"/>
          <w:szCs w:val="32"/>
          <w:cs/>
        </w:rPr>
        <w:t>ให้นักศึกษาหาคำตอบของข้อต่อไปนี้</w:t>
      </w:r>
      <w:r w:rsidRPr="00391824">
        <w:rPr>
          <w:rFonts w:ascii="TH SarabunPSK" w:hAnsi="TH SarabunPSK" w:cs="TH SarabunPSK"/>
          <w:szCs w:val="32"/>
          <w:cs/>
        </w:rPr>
        <w:t xml:space="preserve"> </w:t>
      </w:r>
      <w:r w:rsidRPr="00391824">
        <w:rPr>
          <w:rFonts w:ascii="TH SarabunPSK" w:hAnsi="TH SarabunPSK" w:cs="TH SarabunPSK" w:hint="cs"/>
          <w:szCs w:val="32"/>
          <w:cs/>
        </w:rPr>
        <w:t xml:space="preserve">โดยใช้โปรแกรม </w:t>
      </w:r>
      <w:r w:rsidRPr="00391824">
        <w:rPr>
          <w:rFonts w:ascii="TH SarabunPSK" w:hAnsi="TH SarabunPSK" w:cs="TH SarabunPSK"/>
          <w:szCs w:val="32"/>
        </w:rPr>
        <w:t>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B0426A" w:rsidRPr="006F121B" w14:paraId="0395D154" w14:textId="77777777" w:rsidTr="001F5B8D">
        <w:trPr>
          <w:tblHeader/>
        </w:trPr>
        <w:tc>
          <w:tcPr>
            <w:tcW w:w="5097" w:type="dxa"/>
          </w:tcPr>
          <w:p w14:paraId="05052969" w14:textId="77777777" w:rsidR="00B0426A" w:rsidRPr="006F121B" w:rsidRDefault="00B0426A" w:rsidP="00B0426A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3212500D" w14:textId="77777777" w:rsidR="00B0426A" w:rsidRPr="006F121B" w:rsidRDefault="00B0426A" w:rsidP="00B0426A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แสดงคำสั่ง (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>Commands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) และคำตอบ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 xml:space="preserve"> (Output)</w:t>
            </w:r>
          </w:p>
        </w:tc>
      </w:tr>
      <w:tr w:rsidR="001F5B8D" w14:paraId="512D1EE9" w14:textId="77777777" w:rsidTr="001F5B8D">
        <w:tc>
          <w:tcPr>
            <w:tcW w:w="5097" w:type="dxa"/>
          </w:tcPr>
          <w:p w14:paraId="258C2563" w14:textId="77777777" w:rsidR="001F5B8D" w:rsidRDefault="00B45F56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24"/>
                <w:sz w:val="32"/>
                <w:szCs w:val="32"/>
              </w:rPr>
              <w:object w:dxaOrig="1060" w:dyaOrig="620" w14:anchorId="6C16F54B">
                <v:shape id="_x0000_i1026" type="#_x0000_t75" style="width:1in;height:36pt" o:ole="">
                  <v:imagedata r:id="rId15" o:title=""/>
                </v:shape>
                <o:OLEObject Type="Embed" ProgID="Equation.DSMT4" ShapeID="_x0000_i1026" DrawAspect="Content" ObjectID="_1780863575" r:id="rId16"/>
              </w:object>
            </w:r>
          </w:p>
          <w:p w14:paraId="0C82FE57" w14:textId="77777777" w:rsidR="00347834" w:rsidRPr="007C6B0C" w:rsidRDefault="00347834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18640C00" w14:textId="77777777" w:rsidR="001F5B8D" w:rsidRDefault="00B5192A" w:rsidP="001F5B8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B5192A">
              <w:rPr>
                <w:rFonts w:ascii="TH SarabunPSK" w:hAnsi="TH SarabunPSK" w:cs="TH SarabunPSK"/>
                <w:szCs w:val="32"/>
              </w:rPr>
              <w:t>29.30119</w:t>
            </w:r>
          </w:p>
        </w:tc>
      </w:tr>
      <w:tr w:rsidR="00347834" w14:paraId="5CA6C324" w14:textId="77777777" w:rsidTr="001F5B8D">
        <w:tc>
          <w:tcPr>
            <w:tcW w:w="5097" w:type="dxa"/>
          </w:tcPr>
          <w:p w14:paraId="4B07B25A" w14:textId="77777777" w:rsidR="00347834" w:rsidRDefault="00B45F56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6"/>
                <w:sz w:val="32"/>
                <w:szCs w:val="32"/>
              </w:rPr>
              <w:object w:dxaOrig="980" w:dyaOrig="279" w14:anchorId="47CD39E1">
                <v:shape id="_x0000_i1027" type="#_x0000_t75" style="width:57.7pt;height:14.3pt" o:ole="">
                  <v:imagedata r:id="rId17" o:title=""/>
                </v:shape>
                <o:OLEObject Type="Embed" ProgID="Equation.DSMT4" ShapeID="_x0000_i1027" DrawAspect="Content" ObjectID="_1780863576" r:id="rId18"/>
              </w:object>
            </w:r>
          </w:p>
          <w:p w14:paraId="0151FB25" w14:textId="77777777" w:rsidR="00347834" w:rsidRPr="00FE3A27" w:rsidRDefault="00347834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411C62C1" w14:textId="77777777" w:rsidR="00347834" w:rsidRDefault="00E80265" w:rsidP="001F5B8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697936</w:t>
            </w:r>
          </w:p>
          <w:p w14:paraId="7905554F" w14:textId="77777777" w:rsidR="00347834" w:rsidRDefault="00347834" w:rsidP="001F5B8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  <w:tr w:rsidR="00347834" w14:paraId="5658E4D7" w14:textId="77777777" w:rsidTr="001F5B8D">
        <w:tc>
          <w:tcPr>
            <w:tcW w:w="5097" w:type="dxa"/>
          </w:tcPr>
          <w:p w14:paraId="04991745" w14:textId="77777777" w:rsidR="00347834" w:rsidRDefault="007061CD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26"/>
                <w:sz w:val="32"/>
                <w:szCs w:val="32"/>
              </w:rPr>
              <w:object w:dxaOrig="1060" w:dyaOrig="700" w14:anchorId="27323B7D">
                <v:shape id="_x0000_i1028" type="#_x0000_t75" style="width:1in;height:43.4pt" o:ole="">
                  <v:imagedata r:id="rId19" o:title=""/>
                </v:shape>
                <o:OLEObject Type="Embed" ProgID="Equation.DSMT4" ShapeID="_x0000_i1028" DrawAspect="Content" ObjectID="_1780863577" r:id="rId20"/>
              </w:object>
            </w:r>
          </w:p>
          <w:p w14:paraId="001E67B8" w14:textId="77777777" w:rsidR="00347834" w:rsidRPr="00FE3A27" w:rsidRDefault="00347834" w:rsidP="001F5B8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297DB36B" w14:textId="77777777" w:rsidR="00347834" w:rsidRDefault="00E80265" w:rsidP="001F5B8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2</w:t>
            </w:r>
          </w:p>
        </w:tc>
      </w:tr>
      <w:tr w:rsidR="00E80265" w14:paraId="5118CE3B" w14:textId="77777777" w:rsidTr="001F5B8D">
        <w:tc>
          <w:tcPr>
            <w:tcW w:w="5097" w:type="dxa"/>
          </w:tcPr>
          <w:p w14:paraId="2B4FF395" w14:textId="77777777" w:rsidR="00E80265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6"/>
                <w:sz w:val="32"/>
                <w:szCs w:val="32"/>
              </w:rPr>
              <w:object w:dxaOrig="920" w:dyaOrig="320" w14:anchorId="4D210094">
                <v:shape id="_x0000_i1029" type="#_x0000_t75" style="width:86.3pt;height:21.7pt" o:ole="">
                  <v:imagedata r:id="rId21" o:title=""/>
                </v:shape>
                <o:OLEObject Type="Embed" ProgID="Equation.DSMT4" ShapeID="_x0000_i1029" DrawAspect="Content" ObjectID="_1780863578" r:id="rId22"/>
              </w:object>
            </w:r>
          </w:p>
          <w:p w14:paraId="35406F0D" w14:textId="77777777" w:rsidR="00E80265" w:rsidRPr="00FE3A27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03F109FC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5.416174e+15</w:t>
            </w:r>
          </w:p>
        </w:tc>
      </w:tr>
      <w:tr w:rsidR="00E80265" w14:paraId="7BD2AA5C" w14:textId="77777777" w:rsidTr="001F5B8D">
        <w:tc>
          <w:tcPr>
            <w:tcW w:w="5097" w:type="dxa"/>
          </w:tcPr>
          <w:p w14:paraId="3FAC846D" w14:textId="77777777" w:rsidR="00E80265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10"/>
                <w:sz w:val="32"/>
                <w:szCs w:val="32"/>
              </w:rPr>
              <w:object w:dxaOrig="940" w:dyaOrig="320" w14:anchorId="06200343">
                <v:shape id="_x0000_i1030" type="#_x0000_t75" style="width:50.3pt;height:21.7pt" o:ole="">
                  <v:imagedata r:id="rId23" o:title=""/>
                </v:shape>
                <o:OLEObject Type="Embed" ProgID="Equation.DSMT4" ShapeID="_x0000_i1030" DrawAspect="Content" ObjectID="_1780863579" r:id="rId24"/>
              </w:object>
            </w:r>
          </w:p>
          <w:p w14:paraId="58611F04" w14:textId="77777777" w:rsidR="00E80265" w:rsidRPr="00FE3A27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20EFB8FE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2.747271</w:t>
            </w:r>
          </w:p>
          <w:p w14:paraId="2798A844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  <w:p w14:paraId="267BF0D4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  <w:tr w:rsidR="00E80265" w14:paraId="696C57A6" w14:textId="77777777" w:rsidTr="001F5B8D">
        <w:tc>
          <w:tcPr>
            <w:tcW w:w="5097" w:type="dxa"/>
          </w:tcPr>
          <w:p w14:paraId="5BDE9836" w14:textId="77777777" w:rsidR="00E80265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10"/>
                <w:sz w:val="32"/>
                <w:szCs w:val="32"/>
              </w:rPr>
              <w:object w:dxaOrig="1180" w:dyaOrig="320" w14:anchorId="1529DE7C">
                <v:shape id="_x0000_i1031" type="#_x0000_t75" style="width:64.6pt;height:21.7pt" o:ole="">
                  <v:imagedata r:id="rId25" o:title=""/>
                </v:shape>
                <o:OLEObject Type="Embed" ProgID="Equation.DSMT4" ShapeID="_x0000_i1031" DrawAspect="Content" ObjectID="_1780863580" r:id="rId26"/>
              </w:object>
            </w:r>
          </w:p>
          <w:p w14:paraId="05823526" w14:textId="77777777" w:rsidR="00E80265" w:rsidRPr="00FE3A27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6F3DAB00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.193125</w:t>
            </w:r>
          </w:p>
          <w:p w14:paraId="2BD601AF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  <w:p w14:paraId="4C0B5297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  <w:tr w:rsidR="00E80265" w14:paraId="45A338E8" w14:textId="77777777" w:rsidTr="001F5B8D">
        <w:tc>
          <w:tcPr>
            <w:tcW w:w="5097" w:type="dxa"/>
          </w:tcPr>
          <w:p w14:paraId="7C6B719D" w14:textId="77777777" w:rsidR="00E80265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E3A27">
              <w:rPr>
                <w:rFonts w:ascii="TH SarabunPSK" w:eastAsiaTheme="minorHAnsi" w:hAnsi="TH SarabunPSK" w:cs="TH SarabunPSK"/>
                <w:position w:val="-10"/>
                <w:sz w:val="32"/>
                <w:szCs w:val="32"/>
              </w:rPr>
              <w:object w:dxaOrig="1100" w:dyaOrig="320" w14:anchorId="0248F6EB">
                <v:shape id="_x0000_i1032" type="#_x0000_t75" style="width:64.6pt;height:21.7pt" o:ole="">
                  <v:imagedata r:id="rId27" o:title=""/>
                </v:shape>
                <o:OLEObject Type="Embed" ProgID="Equation.DSMT4" ShapeID="_x0000_i1032" DrawAspect="Content" ObjectID="_1780863581" r:id="rId28"/>
              </w:object>
            </w:r>
          </w:p>
          <w:p w14:paraId="40F28CF8" w14:textId="77777777" w:rsidR="00E80265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416E687" w14:textId="77777777" w:rsidR="00E80265" w:rsidRPr="00FE3A27" w:rsidRDefault="00E80265" w:rsidP="00E80265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6D969A1D" w14:textId="77777777" w:rsidR="00E80265" w:rsidRDefault="00E80265" w:rsidP="00E80265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3.963474</w:t>
            </w:r>
          </w:p>
        </w:tc>
      </w:tr>
    </w:tbl>
    <w:p w14:paraId="21CAE530" w14:textId="77777777" w:rsidR="001F5B8D" w:rsidRPr="001F5B8D" w:rsidRDefault="001F5B8D" w:rsidP="001F5B8D">
      <w:pPr>
        <w:spacing w:after="160" w:line="259" w:lineRule="auto"/>
        <w:rPr>
          <w:rFonts w:ascii="TH SarabunPSK" w:hAnsi="TH SarabunPSK" w:cs="TH SarabunPSK"/>
          <w:szCs w:val="32"/>
        </w:rPr>
      </w:pPr>
    </w:p>
    <w:p w14:paraId="7FC73228" w14:textId="77777777" w:rsidR="00C82546" w:rsidRPr="007C6B0C" w:rsidRDefault="00C82546" w:rsidP="00C82546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after="160" w:line="259" w:lineRule="auto"/>
        <w:ind w:left="270" w:hanging="270"/>
        <w:jc w:val="left"/>
        <w:textAlignment w:val="auto"/>
        <w:rPr>
          <w:rFonts w:ascii="TH SarabunPSK" w:hAnsi="TH SarabunPSK" w:cs="TH SarabunPSK"/>
          <w:szCs w:val="32"/>
        </w:rPr>
      </w:pPr>
      <w:r w:rsidRPr="00391824">
        <w:rPr>
          <w:rFonts w:ascii="TH SarabunPSK" w:hAnsi="TH SarabunPSK" w:cs="TH SarabunPSK" w:hint="cs"/>
          <w:szCs w:val="32"/>
          <w:cs/>
        </w:rPr>
        <w:t>ให้นักศึกษา</w:t>
      </w:r>
      <w:r>
        <w:rPr>
          <w:rFonts w:ascii="TH SarabunPSK" w:hAnsi="TH SarabunPSK" w:cs="TH SarabunPSK" w:hint="cs"/>
          <w:szCs w:val="32"/>
          <w:cs/>
        </w:rPr>
        <w:t>หาคำตอบของ</w:t>
      </w:r>
      <w:r w:rsidRPr="00391824">
        <w:rPr>
          <w:rFonts w:ascii="TH SarabunPSK" w:hAnsi="TH SarabunPSK" w:cs="TH SarabunPSK" w:hint="cs"/>
          <w:szCs w:val="32"/>
          <w:cs/>
        </w:rPr>
        <w:t>ข้อต่อไปนี้</w:t>
      </w:r>
      <w:r w:rsidRPr="00391824">
        <w:rPr>
          <w:rFonts w:ascii="TH SarabunPSK" w:hAnsi="TH SarabunPSK" w:cs="TH SarabunPSK"/>
          <w:szCs w:val="32"/>
          <w:cs/>
        </w:rPr>
        <w:t xml:space="preserve"> </w:t>
      </w:r>
      <w:r w:rsidRPr="00391824">
        <w:rPr>
          <w:rFonts w:ascii="TH SarabunPSK" w:hAnsi="TH SarabunPSK" w:cs="TH SarabunPSK" w:hint="cs"/>
          <w:szCs w:val="32"/>
          <w:cs/>
        </w:rPr>
        <w:t xml:space="preserve">โดยใช้โปรแกรม </w:t>
      </w:r>
      <w:r w:rsidRPr="00391824">
        <w:rPr>
          <w:rFonts w:ascii="TH SarabunPSK" w:hAnsi="TH SarabunPSK" w:cs="TH SarabunPSK"/>
          <w:szCs w:val="32"/>
        </w:rPr>
        <w:t>R</w:t>
      </w:r>
    </w:p>
    <w:p w14:paraId="17DC32ED" w14:textId="77777777" w:rsidR="00C82546" w:rsidRPr="009C5AF7" w:rsidRDefault="00C82546" w:rsidP="006F121B">
      <w:pPr>
        <w:pStyle w:val="ListParagraph"/>
        <w:spacing w:after="240" w:line="240" w:lineRule="auto"/>
        <w:ind w:left="0"/>
        <w:rPr>
          <w:rFonts w:ascii="TH SarabunPSK" w:hAnsi="TH SarabunPSK" w:cs="TH SarabunPSK"/>
          <w:szCs w:val="32"/>
          <w:u w:val="single"/>
        </w:rPr>
      </w:pPr>
      <w:r w:rsidRPr="009C5AF7">
        <w:rPr>
          <w:rFonts w:ascii="TH SarabunPSK" w:hAnsi="TH SarabunPSK" w:cs="TH SarabunPSK"/>
          <w:szCs w:val="32"/>
          <w:u w:val="single"/>
        </w:rPr>
        <w:t>Vecto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6F121B" w:rsidRPr="006F121B" w14:paraId="5F11ECE3" w14:textId="77777777" w:rsidTr="006F121B">
        <w:trPr>
          <w:tblHeader/>
        </w:trPr>
        <w:tc>
          <w:tcPr>
            <w:tcW w:w="5097" w:type="dxa"/>
          </w:tcPr>
          <w:p w14:paraId="759A7474" w14:textId="77777777" w:rsidR="006F121B" w:rsidRPr="006F121B" w:rsidRDefault="00347834" w:rsidP="006F121B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4172757C" w14:textId="77777777" w:rsidR="001F5B8D" w:rsidRPr="006F121B" w:rsidRDefault="00F61E3F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ขียนคำอธิบาย</w:t>
            </w:r>
          </w:p>
        </w:tc>
      </w:tr>
      <w:tr w:rsidR="006F121B" w14:paraId="512CDF3C" w14:textId="77777777" w:rsidTr="006F121B">
        <w:tc>
          <w:tcPr>
            <w:tcW w:w="5097" w:type="dxa"/>
          </w:tcPr>
          <w:p w14:paraId="4DB9AE4F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1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1, 2, 3, 4, 5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) </w:t>
            </w:r>
          </w:p>
          <w:p w14:paraId="6760F17A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1</w:t>
            </w:r>
          </w:p>
        </w:tc>
        <w:tc>
          <w:tcPr>
            <w:tcW w:w="5097" w:type="dxa"/>
          </w:tcPr>
          <w:p w14:paraId="0D1CBAED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223BD544" w14:textId="77777777" w:rsidR="00F61E3F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 2 3 4 5</w:t>
            </w:r>
          </w:p>
          <w:p w14:paraId="6C7149E6" w14:textId="77777777" w:rsidR="00347834" w:rsidRDefault="00347834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</w:tc>
      </w:tr>
      <w:tr w:rsidR="006F121B" w14:paraId="4FE773B7" w14:textId="77777777" w:rsidTr="006F121B">
        <w:tc>
          <w:tcPr>
            <w:tcW w:w="5097" w:type="dxa"/>
          </w:tcPr>
          <w:p w14:paraId="417CE32E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2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6F242224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2</w:t>
            </w:r>
          </w:p>
          <w:p w14:paraId="583EB564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2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[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]</w:t>
            </w:r>
          </w:p>
        </w:tc>
        <w:tc>
          <w:tcPr>
            <w:tcW w:w="5097" w:type="dxa"/>
          </w:tcPr>
          <w:p w14:paraId="78C18FF9" w14:textId="77777777" w:rsidR="000F678A" w:rsidRDefault="000F678A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34BD2AB6" w14:textId="77777777" w:rsidR="006F121B" w:rsidRDefault="000F678A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proofErr w:type="gramStart"/>
            <w:r w:rsidRPr="000F678A">
              <w:rPr>
                <w:rFonts w:ascii="TH SarabunPSK" w:hAnsi="TH SarabunPSK" w:cs="TH SarabunPSK"/>
                <w:szCs w:val="32"/>
              </w:rPr>
              <w:t>5  6</w:t>
            </w:r>
            <w:proofErr w:type="gramEnd"/>
            <w:r w:rsidRPr="000F678A">
              <w:rPr>
                <w:rFonts w:ascii="TH SarabunPSK" w:hAnsi="TH SarabunPSK" w:cs="TH SarabunPSK"/>
                <w:szCs w:val="32"/>
              </w:rPr>
              <w:t xml:space="preserve">  7  8  9 10</w:t>
            </w:r>
          </w:p>
          <w:p w14:paraId="581C4748" w14:textId="77777777" w:rsidR="006F121B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8</w:t>
            </w:r>
          </w:p>
        </w:tc>
      </w:tr>
      <w:tr w:rsidR="006F121B" w14:paraId="2C38189F" w14:textId="77777777" w:rsidTr="006F121B">
        <w:tc>
          <w:tcPr>
            <w:tcW w:w="5097" w:type="dxa"/>
          </w:tcPr>
          <w:p w14:paraId="7D4F1628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vt3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seq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from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=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1, to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=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10, by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=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5E120533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745E5B5A" w14:textId="77777777" w:rsidR="006F121B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 3 5 7 9</w:t>
            </w:r>
          </w:p>
          <w:p w14:paraId="62E38620" w14:textId="77777777" w:rsidR="00F61E3F" w:rsidRDefault="00F61E3F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4D9D7255" w14:textId="77777777" w:rsidR="00347834" w:rsidRDefault="00347834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6F121B" w14:paraId="5A3BFE5F" w14:textId="77777777" w:rsidTr="006F121B">
        <w:tc>
          <w:tcPr>
            <w:tcW w:w="5097" w:type="dxa"/>
          </w:tcPr>
          <w:p w14:paraId="7F155B42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x1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5097" w:type="dxa"/>
          </w:tcPr>
          <w:p w14:paraId="715AE876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4794EFE0" w14:textId="77777777" w:rsidR="00F61E3F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 2 3 4 5</w:t>
            </w:r>
          </w:p>
          <w:p w14:paraId="37C34BB4" w14:textId="77777777" w:rsidR="00347834" w:rsidRDefault="00347834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6F121B" w14:paraId="5EACD713" w14:textId="77777777" w:rsidTr="006F121B">
        <w:tc>
          <w:tcPr>
            <w:tcW w:w="5097" w:type="dxa"/>
          </w:tcPr>
          <w:p w14:paraId="4A9A7560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x2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11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15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2295CF2D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839A904" w14:textId="77777777" w:rsidR="00EE517A" w:rsidRPr="007C6B0C" w:rsidRDefault="00EE517A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0715FD16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719AE76B" w14:textId="77777777" w:rsidR="00347834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1 12 13 14 15</w:t>
            </w:r>
          </w:p>
        </w:tc>
      </w:tr>
      <w:tr w:rsidR="006F121B" w14:paraId="1999A551" w14:textId="77777777" w:rsidTr="006F121B">
        <w:tc>
          <w:tcPr>
            <w:tcW w:w="5097" w:type="dxa"/>
          </w:tcPr>
          <w:p w14:paraId="27C3E0A0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t>&gt; xc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spell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cbind</w:t>
            </w:r>
            <w:proofErr w:type="spellEnd"/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x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1,x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208D231B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61889980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 xml:space="preserve">  x1 x2</w:t>
            </w:r>
          </w:p>
          <w:p w14:paraId="5075A368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[1</w:t>
            </w:r>
            <w:proofErr w:type="gramStart"/>
            <w:r w:rsidRPr="00E80265">
              <w:rPr>
                <w:rFonts w:ascii="TH SarabunPSK" w:hAnsi="TH SarabunPSK" w:cs="TH SarabunPSK"/>
                <w:szCs w:val="32"/>
              </w:rPr>
              <w:t>,]  1</w:t>
            </w:r>
            <w:proofErr w:type="gramEnd"/>
            <w:r w:rsidRPr="00E80265">
              <w:rPr>
                <w:rFonts w:ascii="TH SarabunPSK" w:hAnsi="TH SarabunPSK" w:cs="TH SarabunPSK"/>
                <w:szCs w:val="32"/>
              </w:rPr>
              <w:t xml:space="preserve"> 11</w:t>
            </w:r>
          </w:p>
          <w:p w14:paraId="4C0AB9CD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[2</w:t>
            </w:r>
            <w:proofErr w:type="gramStart"/>
            <w:r w:rsidRPr="00E80265">
              <w:rPr>
                <w:rFonts w:ascii="TH SarabunPSK" w:hAnsi="TH SarabunPSK" w:cs="TH SarabunPSK"/>
                <w:szCs w:val="32"/>
              </w:rPr>
              <w:t>,]  2</w:t>
            </w:r>
            <w:proofErr w:type="gramEnd"/>
            <w:r w:rsidRPr="00E80265">
              <w:rPr>
                <w:rFonts w:ascii="TH SarabunPSK" w:hAnsi="TH SarabunPSK" w:cs="TH SarabunPSK"/>
                <w:szCs w:val="32"/>
              </w:rPr>
              <w:t xml:space="preserve"> 12</w:t>
            </w:r>
          </w:p>
          <w:p w14:paraId="5286D253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[3</w:t>
            </w:r>
            <w:proofErr w:type="gramStart"/>
            <w:r w:rsidRPr="00E80265">
              <w:rPr>
                <w:rFonts w:ascii="TH SarabunPSK" w:hAnsi="TH SarabunPSK" w:cs="TH SarabunPSK"/>
                <w:szCs w:val="32"/>
              </w:rPr>
              <w:t>,]  3</w:t>
            </w:r>
            <w:proofErr w:type="gramEnd"/>
            <w:r w:rsidRPr="00E80265">
              <w:rPr>
                <w:rFonts w:ascii="TH SarabunPSK" w:hAnsi="TH SarabunPSK" w:cs="TH SarabunPSK"/>
                <w:szCs w:val="32"/>
              </w:rPr>
              <w:t xml:space="preserve"> 13</w:t>
            </w:r>
          </w:p>
          <w:p w14:paraId="193FA6BA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[4</w:t>
            </w:r>
            <w:proofErr w:type="gramStart"/>
            <w:r w:rsidRPr="00E80265">
              <w:rPr>
                <w:rFonts w:ascii="TH SarabunPSK" w:hAnsi="TH SarabunPSK" w:cs="TH SarabunPSK"/>
                <w:szCs w:val="32"/>
              </w:rPr>
              <w:t>,]  4</w:t>
            </w:r>
            <w:proofErr w:type="gramEnd"/>
            <w:r w:rsidRPr="00E80265">
              <w:rPr>
                <w:rFonts w:ascii="TH SarabunPSK" w:hAnsi="TH SarabunPSK" w:cs="TH SarabunPSK"/>
                <w:szCs w:val="32"/>
              </w:rPr>
              <w:t xml:space="preserve"> 14</w:t>
            </w:r>
          </w:p>
          <w:p w14:paraId="39EBE89D" w14:textId="77777777" w:rsidR="006F121B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E80265">
              <w:rPr>
                <w:rFonts w:ascii="TH SarabunPSK" w:hAnsi="TH SarabunPSK" w:cs="TH SarabunPSK"/>
                <w:szCs w:val="32"/>
              </w:rPr>
              <w:t>[5</w:t>
            </w:r>
            <w:proofErr w:type="gramStart"/>
            <w:r w:rsidRPr="00E80265">
              <w:rPr>
                <w:rFonts w:ascii="TH SarabunPSK" w:hAnsi="TH SarabunPSK" w:cs="TH SarabunPSK"/>
                <w:szCs w:val="32"/>
              </w:rPr>
              <w:t>,]  5</w:t>
            </w:r>
            <w:proofErr w:type="gramEnd"/>
            <w:r w:rsidRPr="00E80265">
              <w:rPr>
                <w:rFonts w:ascii="TH SarabunPSK" w:hAnsi="TH SarabunPSK" w:cs="TH SarabunPSK"/>
                <w:szCs w:val="32"/>
              </w:rPr>
              <w:t xml:space="preserve"> 15</w:t>
            </w:r>
          </w:p>
          <w:p w14:paraId="2A47ADF9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1AE9E241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</w:tc>
      </w:tr>
      <w:tr w:rsidR="006F121B" w14:paraId="07F7D322" w14:textId="77777777" w:rsidTr="006F121B">
        <w:tc>
          <w:tcPr>
            <w:tcW w:w="5097" w:type="dxa"/>
          </w:tcPr>
          <w:p w14:paraId="3667D5C4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C6B0C">
              <w:rPr>
                <w:rFonts w:ascii="TH SarabunPSK" w:hAnsi="TH SarabunPSK" w:cs="TH SarabunPSK"/>
                <w:sz w:val="32"/>
                <w:szCs w:val="32"/>
              </w:rPr>
              <w:lastRenderedPageBreak/>
              <w:t>&gt; xr</w:t>
            </w: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spell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rbind</w:t>
            </w:r>
            <w:proofErr w:type="spellEnd"/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7C6B0C">
              <w:rPr>
                <w:rFonts w:ascii="TH SarabunPSK" w:hAnsi="TH SarabunPSK" w:cs="TH SarabunPSK"/>
                <w:sz w:val="32"/>
                <w:szCs w:val="32"/>
              </w:rPr>
              <w:t>x</w:t>
            </w:r>
            <w:proofErr w:type="gramStart"/>
            <w:r w:rsidRPr="007C6B0C">
              <w:rPr>
                <w:rFonts w:ascii="TH SarabunPSK" w:hAnsi="TH SarabunPSK" w:cs="TH SarabunPSK"/>
                <w:sz w:val="32"/>
                <w:szCs w:val="32"/>
              </w:rPr>
              <w:t>1,x</w:t>
            </w:r>
            <w:proofErr w:type="gramEnd"/>
            <w:r w:rsidRPr="007C6B0C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7C6B0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488082AA" w14:textId="77777777" w:rsidR="006F121B" w:rsidRPr="007C6B0C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05219206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 xml:space="preserve">   [,1] [,2] [,3] [,4] [,5]</w:t>
            </w:r>
          </w:p>
          <w:p w14:paraId="73EB909F" w14:textId="77777777" w:rsidR="00E80265" w:rsidRPr="00E80265" w:rsidRDefault="00E80265" w:rsidP="00E80265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x1    1    2    3    4    5</w:t>
            </w:r>
          </w:p>
          <w:p w14:paraId="2F18168E" w14:textId="77777777" w:rsidR="006F121B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E80265">
              <w:rPr>
                <w:rFonts w:ascii="TH SarabunPSK" w:hAnsi="TH SarabunPSK" w:cs="TH SarabunPSK"/>
                <w:szCs w:val="32"/>
              </w:rPr>
              <w:t>x2   11   12   13   14   15</w:t>
            </w:r>
          </w:p>
          <w:p w14:paraId="4A26038D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2F631A61" w14:textId="77777777" w:rsidR="006F121B" w:rsidRDefault="006F121B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</w:p>
        </w:tc>
      </w:tr>
      <w:tr w:rsidR="006F121B" w14:paraId="4B7C1CF4" w14:textId="77777777" w:rsidTr="006F121B">
        <w:tc>
          <w:tcPr>
            <w:tcW w:w="5097" w:type="dxa"/>
          </w:tcPr>
          <w:p w14:paraId="496B754D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x3 &lt;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c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A7FDC6C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637DFB8" w14:textId="77777777" w:rsidR="00EE517A" w:rsidRPr="007C6B0C" w:rsidRDefault="00EE517A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388E706F" w14:textId="77777777" w:rsidR="006F121B" w:rsidRDefault="00E80265" w:rsidP="00E80265">
            <w:pPr>
              <w:pStyle w:val="ListParagraph"/>
              <w:spacing w:line="240" w:lineRule="auto"/>
              <w:ind w:left="0"/>
              <w:jc w:val="left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 2 3 4 5 6</w:t>
            </w:r>
          </w:p>
        </w:tc>
      </w:tr>
      <w:tr w:rsidR="006F121B" w14:paraId="45CBB979" w14:textId="77777777" w:rsidTr="006F121B">
        <w:tc>
          <w:tcPr>
            <w:tcW w:w="5097" w:type="dxa"/>
          </w:tcPr>
          <w:p w14:paraId="736F932E" w14:textId="77777777" w:rsidR="006F121B" w:rsidRPr="00B521C4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x4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11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1A6E440C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3354F69" w14:textId="77777777" w:rsidR="00EE517A" w:rsidRDefault="00EE517A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7F343AD2" w14:textId="77777777" w:rsidR="00E80265" w:rsidRDefault="00E80265" w:rsidP="00C8254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80265">
              <w:rPr>
                <w:rFonts w:ascii="TH SarabunPSK" w:hAnsi="TH SarabunPSK" w:cs="TH SarabunPSK"/>
                <w:szCs w:val="32"/>
              </w:rPr>
              <w:t>11 12 13 14 15 16 17 18</w:t>
            </w:r>
          </w:p>
          <w:p w14:paraId="11C175AA" w14:textId="77777777" w:rsidR="006F121B" w:rsidRPr="00E80265" w:rsidRDefault="006F121B" w:rsidP="00E80265">
            <w:pPr>
              <w:ind w:firstLine="720"/>
              <w:rPr>
                <w:lang w:val="en-GB"/>
              </w:rPr>
            </w:pPr>
          </w:p>
        </w:tc>
      </w:tr>
      <w:tr w:rsidR="006F121B" w14:paraId="499A83F4" w14:textId="77777777" w:rsidTr="006F121B">
        <w:tc>
          <w:tcPr>
            <w:tcW w:w="5097" w:type="dxa"/>
          </w:tcPr>
          <w:p w14:paraId="33973212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xc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spell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bind</w:t>
            </w:r>
            <w:proofErr w:type="spell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x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3,x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4A68B195" w14:textId="77777777" w:rsidR="006F121B" w:rsidRPr="00B521C4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2D718130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 xml:space="preserve">     x3 x4</w:t>
            </w:r>
          </w:p>
          <w:p w14:paraId="7675E307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1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1</w:t>
            </w:r>
          </w:p>
          <w:p w14:paraId="23938685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2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2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2</w:t>
            </w:r>
          </w:p>
          <w:p w14:paraId="6D9C6345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3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3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3</w:t>
            </w:r>
          </w:p>
          <w:p w14:paraId="23994EC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4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4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4</w:t>
            </w:r>
          </w:p>
          <w:p w14:paraId="4B709DF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5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5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5</w:t>
            </w:r>
          </w:p>
          <w:p w14:paraId="3A699707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6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6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6</w:t>
            </w:r>
          </w:p>
          <w:p w14:paraId="7FD3B025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7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7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7</w:t>
            </w:r>
          </w:p>
          <w:p w14:paraId="77197C04" w14:textId="77777777" w:rsidR="006F121B" w:rsidRDefault="00EE5A36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EE5A36">
              <w:rPr>
                <w:rFonts w:ascii="TH SarabunPSK" w:hAnsi="TH SarabunPSK" w:cs="TH SarabunPSK"/>
                <w:szCs w:val="32"/>
              </w:rPr>
              <w:t>[8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,]  8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8</w:t>
            </w:r>
          </w:p>
          <w:p w14:paraId="27B799F8" w14:textId="77777777" w:rsidR="006F121B" w:rsidRDefault="006F121B" w:rsidP="00C8254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  <w:tr w:rsidR="006F121B" w14:paraId="3E2B579E" w14:textId="77777777" w:rsidTr="006F121B">
        <w:tc>
          <w:tcPr>
            <w:tcW w:w="5097" w:type="dxa"/>
          </w:tcPr>
          <w:p w14:paraId="47C4FEB5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xr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spell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rbind</w:t>
            </w:r>
            <w:proofErr w:type="spell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x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1,x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6B6C4223" w14:textId="77777777" w:rsidR="006F121B" w:rsidRPr="00B521C4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3332377F" w14:textId="77777777" w:rsidR="000F678A" w:rsidRPr="000F678A" w:rsidRDefault="000F678A" w:rsidP="000F678A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0F678A">
              <w:rPr>
                <w:rFonts w:ascii="TH SarabunPSK" w:hAnsi="TH SarabunPSK" w:cs="TH SarabunPSK"/>
                <w:szCs w:val="32"/>
              </w:rPr>
              <w:t xml:space="preserve">   [,1] [,2] [,3] [,4] [,5]</w:t>
            </w:r>
          </w:p>
          <w:p w14:paraId="2887C380" w14:textId="77777777" w:rsidR="000F678A" w:rsidRPr="000F678A" w:rsidRDefault="000F678A" w:rsidP="000F678A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0F678A">
              <w:rPr>
                <w:rFonts w:ascii="TH SarabunPSK" w:hAnsi="TH SarabunPSK" w:cs="TH SarabunPSK"/>
                <w:szCs w:val="32"/>
              </w:rPr>
              <w:t>x1    1    2    3    4    5</w:t>
            </w:r>
          </w:p>
          <w:p w14:paraId="7B63E076" w14:textId="77777777" w:rsidR="006F121B" w:rsidRDefault="000F678A" w:rsidP="000F678A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0F678A">
              <w:rPr>
                <w:rFonts w:ascii="TH SarabunPSK" w:hAnsi="TH SarabunPSK" w:cs="TH SarabunPSK"/>
                <w:szCs w:val="32"/>
              </w:rPr>
              <w:t>x2   11   12   13   14   15</w:t>
            </w:r>
          </w:p>
          <w:p w14:paraId="41A6FC56" w14:textId="77777777" w:rsidR="006F121B" w:rsidRDefault="006F121B" w:rsidP="00C8254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</w:tbl>
    <w:p w14:paraId="1FCD2337" w14:textId="77777777" w:rsidR="0063183B" w:rsidRDefault="0063183B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1BCCAE27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1641D85A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7715A16D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13DEBD4C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6310D942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</w:p>
    <w:p w14:paraId="186BB237" w14:textId="77777777" w:rsidR="00C82546" w:rsidRPr="009C5AF7" w:rsidRDefault="006F121B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9C5AF7">
        <w:rPr>
          <w:rFonts w:ascii="TH SarabunPSK" w:hAnsi="TH SarabunPSK" w:cs="TH SarabunPSK"/>
          <w:sz w:val="32"/>
          <w:szCs w:val="32"/>
          <w:u w:val="single"/>
        </w:rPr>
        <w:lastRenderedPageBreak/>
        <w:t>L</w:t>
      </w:r>
      <w:r w:rsidR="00C82546" w:rsidRPr="009C5AF7">
        <w:rPr>
          <w:rFonts w:ascii="TH SarabunPSK" w:hAnsi="TH SarabunPSK" w:cs="TH SarabunPSK"/>
          <w:sz w:val="32"/>
          <w:szCs w:val="32"/>
          <w:u w:val="single"/>
        </w:rPr>
        <w:t>i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6F121B" w:rsidRPr="006F121B" w14:paraId="0F24A6A5" w14:textId="77777777" w:rsidTr="006F121B">
        <w:trPr>
          <w:tblHeader/>
        </w:trPr>
        <w:tc>
          <w:tcPr>
            <w:tcW w:w="5097" w:type="dxa"/>
          </w:tcPr>
          <w:p w14:paraId="76A09768" w14:textId="77777777" w:rsidR="006F121B" w:rsidRPr="006F121B" w:rsidRDefault="00347834" w:rsidP="006F121B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09DD702A" w14:textId="77777777" w:rsidR="00347834" w:rsidRPr="006F121B" w:rsidRDefault="00F61E3F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ขียนคำอธิบาย</w:t>
            </w:r>
          </w:p>
        </w:tc>
      </w:tr>
      <w:tr w:rsidR="006F121B" w:rsidRPr="00A37BAC" w14:paraId="64A38878" w14:textId="77777777" w:rsidTr="006F121B">
        <w:tc>
          <w:tcPr>
            <w:tcW w:w="5097" w:type="dxa"/>
          </w:tcPr>
          <w:p w14:paraId="0C19C1F0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list1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list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“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male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”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, 24, 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“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single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”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, 7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5331DE4A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list1</w:t>
            </w:r>
          </w:p>
          <w:p w14:paraId="3B29AF60" w14:textId="77777777" w:rsidR="006F121B" w:rsidRDefault="006F121B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class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>
              <w:rPr>
                <w:rFonts w:ascii="TH SarabunPSK" w:hAnsi="TH SarabunPSK" w:cs="TH SarabunPSK"/>
                <w:sz w:val="32"/>
                <w:szCs w:val="32"/>
              </w:rPr>
              <w:t>list1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4939BE55" w14:textId="77777777" w:rsidR="00EE517A" w:rsidRPr="007C6B0C" w:rsidRDefault="00EE517A" w:rsidP="006F121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47478F28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1]]</w:t>
            </w:r>
          </w:p>
          <w:p w14:paraId="1F4BC7ED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"male"</w:t>
            </w:r>
          </w:p>
          <w:p w14:paraId="39419322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2]]</w:t>
            </w:r>
          </w:p>
          <w:p w14:paraId="23B6567F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24</w:t>
            </w:r>
          </w:p>
          <w:p w14:paraId="25210321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3]]</w:t>
            </w:r>
          </w:p>
          <w:p w14:paraId="7E81DD47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"single"</w:t>
            </w:r>
          </w:p>
          <w:p w14:paraId="5712FA42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4]]</w:t>
            </w:r>
          </w:p>
          <w:p w14:paraId="0E178D6C" w14:textId="77777777" w:rsidR="006F121B" w:rsidRDefault="00EE5A36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 </w:t>
            </w:r>
            <w:r w:rsidRPr="00EE5A36">
              <w:rPr>
                <w:rFonts w:ascii="TH SarabunPSK" w:hAnsi="TH SarabunPSK" w:cs="TH SarabunPSK"/>
                <w:szCs w:val="32"/>
              </w:rPr>
              <w:t>[1] 72.5</w:t>
            </w:r>
          </w:p>
          <w:p w14:paraId="38991ABD" w14:textId="77777777" w:rsidR="00EE5A36" w:rsidRDefault="00EE5A36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EE5A36">
              <w:rPr>
                <w:rFonts w:ascii="TH SarabunPSK" w:hAnsi="TH SarabunPSK" w:cs="TH SarabunPSK"/>
                <w:szCs w:val="32"/>
              </w:rPr>
              <w:t>"list"</w:t>
            </w:r>
          </w:p>
        </w:tc>
      </w:tr>
      <w:tr w:rsidR="00A37BAC" w:rsidRPr="00A37BAC" w14:paraId="0EF41A98" w14:textId="77777777" w:rsidTr="006F121B">
        <w:tc>
          <w:tcPr>
            <w:tcW w:w="5097" w:type="dxa"/>
          </w:tcPr>
          <w:p w14:paraId="70B74C31" w14:textId="77777777" w:rsidR="00A37BAC" w:rsidRDefault="00A37BAC" w:rsidP="00A37BAC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&gt; 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list2 &lt;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list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("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female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"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,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"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male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")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, seq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10</w:t>
            </w:r>
            <w:proofErr w:type="gramStart"/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,c</w:t>
            </w:r>
            <w:proofErr w:type="gramEnd"/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24,57,29,15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 xml:space="preserve">, 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"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single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"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, 72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A37BAC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A37BAC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42F2E385" w14:textId="77777777" w:rsidR="00EE517A" w:rsidRDefault="00EE517A" w:rsidP="00A37BAC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B0F388F" w14:textId="77777777" w:rsidR="00A37BAC" w:rsidRDefault="00A37BAC" w:rsidP="00A37BAC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11F9BE96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1]]</w:t>
            </w:r>
          </w:p>
          <w:p w14:paraId="3511450D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 xml:space="preserve">[1] "female" "male"  </w:t>
            </w:r>
          </w:p>
          <w:p w14:paraId="7292E547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2]]</w:t>
            </w:r>
          </w:p>
          <w:p w14:paraId="0872C1AB" w14:textId="72753904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>]  1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 2  3  4  5  6  7  8  9 10</w:t>
            </w:r>
          </w:p>
          <w:p w14:paraId="357C6DC0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3]]</w:t>
            </w:r>
          </w:p>
          <w:p w14:paraId="018B342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24 57 29 15</w:t>
            </w:r>
          </w:p>
          <w:p w14:paraId="545D3228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4]]</w:t>
            </w:r>
          </w:p>
          <w:p w14:paraId="165A0EE3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"single"</w:t>
            </w:r>
          </w:p>
          <w:p w14:paraId="17F9DE0E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[5]]</w:t>
            </w:r>
          </w:p>
          <w:p w14:paraId="67C86C6A" w14:textId="77777777" w:rsidR="00A37BAC" w:rsidRDefault="00EE5A36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] 72.5</w:t>
            </w:r>
          </w:p>
        </w:tc>
      </w:tr>
    </w:tbl>
    <w:p w14:paraId="45ACE4E7" w14:textId="77777777" w:rsidR="0063183B" w:rsidRDefault="0063183B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4D647CA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B8CCA00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632E55FD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3A5ABA6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5B69F87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A12B591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ACC4601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9A67566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21F28626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0112D34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5E001614" w14:textId="77777777" w:rsidR="00EE5A36" w:rsidRDefault="00EE5A3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p w14:paraId="445BF693" w14:textId="77777777" w:rsidR="00C82546" w:rsidRPr="009C5AF7" w:rsidRDefault="00C8254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9C5AF7">
        <w:rPr>
          <w:rFonts w:ascii="TH SarabunPSK" w:hAnsi="TH SarabunPSK" w:cs="TH SarabunPSK"/>
          <w:sz w:val="32"/>
          <w:szCs w:val="32"/>
          <w:u w:val="single"/>
        </w:rPr>
        <w:lastRenderedPageBreak/>
        <w:t>Matri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356848" w:rsidRPr="006F121B" w14:paraId="647A1C4A" w14:textId="77777777" w:rsidTr="00807D64">
        <w:trPr>
          <w:tblHeader/>
        </w:trPr>
        <w:tc>
          <w:tcPr>
            <w:tcW w:w="5097" w:type="dxa"/>
          </w:tcPr>
          <w:p w14:paraId="170F422B" w14:textId="77777777" w:rsidR="00356848" w:rsidRPr="006F121B" w:rsidRDefault="00347834" w:rsidP="00807D6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3F6A1A27" w14:textId="77777777" w:rsidR="00347834" w:rsidRPr="006F121B" w:rsidRDefault="00F61E3F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ขียนคำอธิบาย</w:t>
            </w:r>
          </w:p>
        </w:tc>
      </w:tr>
      <w:tr w:rsidR="00356848" w14:paraId="0BF9616E" w14:textId="77777777" w:rsidTr="00807D64">
        <w:tc>
          <w:tcPr>
            <w:tcW w:w="5097" w:type="dxa"/>
          </w:tcPr>
          <w:p w14:paraId="3B9C1FB8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v1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1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6F79B1B4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matrix1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matrix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v1, </w:t>
            </w:r>
            <w:proofErr w:type="spell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nrow</w:t>
            </w:r>
            <w:proofErr w:type="spell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=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2AA33AC2" w14:textId="77777777" w:rsidR="00356848" w:rsidRDefault="00356848" w:rsidP="00807D6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matrix1</w:t>
            </w:r>
          </w:p>
          <w:p w14:paraId="5311DB66" w14:textId="77777777" w:rsidR="00356848" w:rsidRPr="007C6B0C" w:rsidRDefault="00356848" w:rsidP="00807D6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6F1AB75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 xml:space="preserve">     [,1] [,2] [,3] [,4]</w:t>
            </w:r>
          </w:p>
          <w:p w14:paraId="6EF9466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    4    7   10</w:t>
            </w:r>
          </w:p>
          <w:p w14:paraId="6C0F7CC4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2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2    5    8   11</w:t>
            </w:r>
          </w:p>
          <w:p w14:paraId="29325BD2" w14:textId="77777777" w:rsidR="00356848" w:rsidRDefault="00EE5A36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EE5A36">
              <w:rPr>
                <w:rFonts w:ascii="TH SarabunPSK" w:hAnsi="TH SarabunPSK" w:cs="TH SarabunPSK"/>
                <w:szCs w:val="32"/>
              </w:rPr>
              <w:t>[3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3    6    9   12</w:t>
            </w:r>
          </w:p>
        </w:tc>
      </w:tr>
      <w:tr w:rsidR="00356848" w14:paraId="6412F1F4" w14:textId="77777777" w:rsidTr="00807D64">
        <w:tc>
          <w:tcPr>
            <w:tcW w:w="5097" w:type="dxa"/>
          </w:tcPr>
          <w:p w14:paraId="791B8024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matrix2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matrix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 xml:space="preserve">v1, </w:t>
            </w:r>
            <w:proofErr w:type="spell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ncol</w:t>
            </w:r>
            <w:proofErr w:type="spell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=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2F0FD459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matrix2</w:t>
            </w:r>
          </w:p>
          <w:p w14:paraId="0D522A22" w14:textId="77777777" w:rsidR="00EE517A" w:rsidRDefault="00EE517A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4271EFD" w14:textId="77777777" w:rsidR="00EE517A" w:rsidRPr="00B521C4" w:rsidRDefault="00EE517A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0BDC9213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 xml:space="preserve">    [,1] [,2]</w:t>
            </w:r>
          </w:p>
          <w:p w14:paraId="27DCA54A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1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1    7</w:t>
            </w:r>
          </w:p>
          <w:p w14:paraId="56BDDF2C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2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2    8</w:t>
            </w:r>
          </w:p>
          <w:p w14:paraId="4D278C47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3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3    9</w:t>
            </w:r>
          </w:p>
          <w:p w14:paraId="013D4BD9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4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4   10</w:t>
            </w:r>
          </w:p>
          <w:p w14:paraId="27938552" w14:textId="77777777" w:rsidR="00EE5A36" w:rsidRPr="00EE5A36" w:rsidRDefault="00EE5A36" w:rsidP="00EE5A36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EE5A36">
              <w:rPr>
                <w:rFonts w:ascii="TH SarabunPSK" w:hAnsi="TH SarabunPSK" w:cs="TH SarabunPSK"/>
                <w:szCs w:val="32"/>
              </w:rPr>
              <w:t>[5</w:t>
            </w:r>
            <w:proofErr w:type="gramStart"/>
            <w:r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Pr="00EE5A36">
              <w:rPr>
                <w:rFonts w:ascii="TH SarabunPSK" w:hAnsi="TH SarabunPSK" w:cs="TH SarabunPSK"/>
                <w:szCs w:val="32"/>
              </w:rPr>
              <w:t xml:space="preserve"> 5   11</w:t>
            </w:r>
          </w:p>
          <w:p w14:paraId="616E6B30" w14:textId="77777777" w:rsidR="00356848" w:rsidRDefault="00A6381D" w:rsidP="00EE5A36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="00EE5A36" w:rsidRPr="00EE5A36">
              <w:rPr>
                <w:rFonts w:ascii="TH SarabunPSK" w:hAnsi="TH SarabunPSK" w:cs="TH SarabunPSK"/>
                <w:szCs w:val="32"/>
              </w:rPr>
              <w:t>[6</w:t>
            </w:r>
            <w:proofErr w:type="gramStart"/>
            <w:r w:rsidR="00EE5A36" w:rsidRPr="00EE5A36">
              <w:rPr>
                <w:rFonts w:ascii="TH SarabunPSK" w:hAnsi="TH SarabunPSK" w:cs="TH SarabunPSK"/>
                <w:szCs w:val="32"/>
              </w:rPr>
              <w:t xml:space="preserve">,]   </w:t>
            </w:r>
            <w:proofErr w:type="gramEnd"/>
            <w:r w:rsidR="00EE5A36" w:rsidRPr="00EE5A36">
              <w:rPr>
                <w:rFonts w:ascii="TH SarabunPSK" w:hAnsi="TH SarabunPSK" w:cs="TH SarabunPSK"/>
                <w:szCs w:val="32"/>
              </w:rPr>
              <w:t xml:space="preserve"> 6   12</w:t>
            </w:r>
          </w:p>
        </w:tc>
      </w:tr>
      <w:tr w:rsidR="00356848" w14:paraId="3AF52EE5" w14:textId="77777777" w:rsidTr="00807D64">
        <w:tc>
          <w:tcPr>
            <w:tcW w:w="5097" w:type="dxa"/>
          </w:tcPr>
          <w:p w14:paraId="45D91A2C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class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matrix1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;class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matrix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4CDDF7B" w14:textId="77777777" w:rsidR="00EE517A" w:rsidRDefault="00EE517A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9032ED3" w14:textId="77777777" w:rsidR="00EE517A" w:rsidRDefault="00EE517A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A2836E2" w14:textId="77777777" w:rsidR="00EE517A" w:rsidRPr="00B521C4" w:rsidRDefault="00EE517A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23CE5AF6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[1] "matrix" "array" </w:t>
            </w:r>
          </w:p>
          <w:p w14:paraId="3E84678F" w14:textId="77777777" w:rsidR="00356848" w:rsidRDefault="00A6381D" w:rsidP="00A6381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A6381D">
              <w:rPr>
                <w:rFonts w:ascii="TH SarabunPSK" w:hAnsi="TH SarabunPSK" w:cs="TH SarabunPSK"/>
                <w:szCs w:val="32"/>
              </w:rPr>
              <w:t>[1] "matrix" "array"</w:t>
            </w:r>
          </w:p>
          <w:p w14:paraId="7885AAC5" w14:textId="77777777" w:rsidR="00356848" w:rsidRDefault="00356848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</w:tr>
    </w:tbl>
    <w:p w14:paraId="6B14CD3F" w14:textId="77777777" w:rsidR="00356848" w:rsidRDefault="00356848" w:rsidP="00C82546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812E3B9" w14:textId="77777777" w:rsidR="00C82546" w:rsidRPr="009C5AF7" w:rsidRDefault="00C82546" w:rsidP="00C82546">
      <w:pPr>
        <w:spacing w:after="0" w:line="240" w:lineRule="auto"/>
        <w:rPr>
          <w:rFonts w:ascii="TH SarabunPSK" w:hAnsi="TH SarabunPSK" w:cs="TH SarabunPSK"/>
          <w:sz w:val="32"/>
          <w:szCs w:val="32"/>
          <w:u w:val="single"/>
        </w:rPr>
      </w:pPr>
      <w:r w:rsidRPr="009C5AF7">
        <w:rPr>
          <w:rFonts w:ascii="TH SarabunPSK" w:hAnsi="TH SarabunPSK" w:cs="TH SarabunPSK"/>
          <w:sz w:val="32"/>
          <w:szCs w:val="32"/>
          <w:u w:val="single"/>
        </w:rPr>
        <w:t>Data fram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356848" w:rsidRPr="006F121B" w14:paraId="5E98F898" w14:textId="77777777" w:rsidTr="00807D64">
        <w:trPr>
          <w:tblHeader/>
        </w:trPr>
        <w:tc>
          <w:tcPr>
            <w:tcW w:w="5097" w:type="dxa"/>
          </w:tcPr>
          <w:p w14:paraId="27B6F12C" w14:textId="77777777" w:rsidR="00356848" w:rsidRPr="006F121B" w:rsidRDefault="00347834" w:rsidP="00807D6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304EEAF8" w14:textId="77777777" w:rsidR="00347834" w:rsidRPr="006F121B" w:rsidRDefault="00F61E3F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ขียนคำอธิบาย</w:t>
            </w:r>
          </w:p>
        </w:tc>
      </w:tr>
      <w:tr w:rsidR="00356848" w14:paraId="6D231B0D" w14:textId="77777777" w:rsidTr="00807D64">
        <w:tc>
          <w:tcPr>
            <w:tcW w:w="5097" w:type="dxa"/>
          </w:tcPr>
          <w:p w14:paraId="2D85CA84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x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1,2,3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00B707FE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y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10,20,30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08BA4D2E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z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100,200,300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6E2F9023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t1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data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frame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spell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x,y,z</w:t>
            </w:r>
            <w:proofErr w:type="spellEnd"/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1B97D6C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class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B521C4">
              <w:rPr>
                <w:rFonts w:ascii="TH SarabunPSK" w:hAnsi="TH SarabunPSK" w:cs="TH SarabunPSK"/>
                <w:sz w:val="32"/>
                <w:szCs w:val="32"/>
              </w:rPr>
              <w:t>t1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40D6D47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t1</w:t>
            </w:r>
          </w:p>
          <w:p w14:paraId="02261CDB" w14:textId="77777777" w:rsidR="00356848" w:rsidRPr="007C6B0C" w:rsidRDefault="00356848" w:rsidP="00807D6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0B2DABCB" w14:textId="77777777" w:rsidR="00356848" w:rsidRDefault="00A6381D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>"</w:t>
            </w:r>
            <w:proofErr w:type="spellStart"/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data.frame</w:t>
            </w:r>
            <w:proofErr w:type="spellEnd"/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>"</w:t>
            </w:r>
          </w:p>
          <w:p w14:paraId="722440FE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x  y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z</w:t>
            </w:r>
          </w:p>
          <w:p w14:paraId="73DE5496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>1 1 10 100</w:t>
            </w:r>
          </w:p>
          <w:p w14:paraId="335FE705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>2 2 20 200</w:t>
            </w:r>
          </w:p>
          <w:p w14:paraId="012E6D48" w14:textId="77777777" w:rsidR="00A6381D" w:rsidRDefault="00A6381D" w:rsidP="00A6381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A6381D">
              <w:rPr>
                <w:rFonts w:ascii="TH SarabunPSK" w:hAnsi="TH SarabunPSK" w:cs="TH SarabunPSK"/>
                <w:szCs w:val="32"/>
              </w:rPr>
              <w:t>3 3 30 300</w:t>
            </w:r>
          </w:p>
        </w:tc>
      </w:tr>
    </w:tbl>
    <w:p w14:paraId="76D1AEE4" w14:textId="77777777" w:rsidR="00347834" w:rsidRDefault="00347834">
      <w:pPr>
        <w:rPr>
          <w:rFonts w:ascii="TH SarabunPSK" w:hAnsi="TH SarabunPSK" w:cs="TH SarabunPSK"/>
          <w:sz w:val="32"/>
          <w:szCs w:val="32"/>
        </w:rPr>
      </w:pPr>
    </w:p>
    <w:p w14:paraId="652F5F3B" w14:textId="77777777" w:rsidR="00A6381D" w:rsidRDefault="00A6381D">
      <w:pPr>
        <w:rPr>
          <w:rFonts w:ascii="TH SarabunPSK" w:hAnsi="TH SarabunPSK" w:cs="TH SarabunPSK"/>
          <w:sz w:val="32"/>
          <w:szCs w:val="32"/>
        </w:rPr>
      </w:pPr>
    </w:p>
    <w:p w14:paraId="656544C1" w14:textId="77777777" w:rsidR="00A6381D" w:rsidRDefault="00A6381D">
      <w:pPr>
        <w:rPr>
          <w:rFonts w:ascii="TH SarabunPSK" w:hAnsi="TH SarabunPSK" w:cs="TH SarabunPSK"/>
          <w:sz w:val="32"/>
          <w:szCs w:val="32"/>
        </w:rPr>
      </w:pPr>
    </w:p>
    <w:p w14:paraId="790B96A6" w14:textId="77777777" w:rsidR="00A6381D" w:rsidRDefault="00A6381D">
      <w:pPr>
        <w:rPr>
          <w:rFonts w:ascii="TH SarabunPSK" w:hAnsi="TH SarabunPSK" w:cs="TH SarabunPSK"/>
          <w:sz w:val="32"/>
          <w:szCs w:val="32"/>
        </w:rPr>
      </w:pPr>
    </w:p>
    <w:p w14:paraId="4C9F45C8" w14:textId="77777777" w:rsidR="006168E1" w:rsidRDefault="006168E1">
      <w:pPr>
        <w:rPr>
          <w:rFonts w:ascii="TH SarabunPSK" w:hAnsi="TH SarabunPSK" w:cs="TH SarabunPSK"/>
          <w:sz w:val="32"/>
          <w:szCs w:val="32"/>
        </w:rPr>
      </w:pPr>
    </w:p>
    <w:p w14:paraId="1544DDA7" w14:textId="77777777" w:rsidR="006168E1" w:rsidRDefault="006168E1">
      <w:pPr>
        <w:rPr>
          <w:rFonts w:ascii="TH SarabunPSK" w:hAnsi="TH SarabunPSK" w:cs="TH SarabunPSK"/>
          <w:sz w:val="32"/>
          <w:szCs w:val="32"/>
        </w:rPr>
      </w:pPr>
    </w:p>
    <w:p w14:paraId="0DF81AE6" w14:textId="77777777" w:rsidR="006168E1" w:rsidRDefault="006168E1">
      <w:pPr>
        <w:rPr>
          <w:rFonts w:ascii="TH SarabunPSK" w:hAnsi="TH SarabunPSK" w:cs="TH SarabunPSK"/>
          <w:sz w:val="32"/>
          <w:szCs w:val="32"/>
        </w:rPr>
      </w:pPr>
    </w:p>
    <w:p w14:paraId="022CAB1F" w14:textId="77777777" w:rsidR="00770596" w:rsidRPr="006168E1" w:rsidRDefault="00770596" w:rsidP="006168E1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after="160" w:line="259" w:lineRule="auto"/>
        <w:ind w:left="270" w:hanging="270"/>
        <w:jc w:val="left"/>
        <w:textAlignment w:val="auto"/>
        <w:rPr>
          <w:rFonts w:ascii="TH SarabunPSK" w:hAnsi="TH SarabunPSK" w:cs="TH SarabunPSK"/>
          <w:szCs w:val="32"/>
        </w:rPr>
      </w:pPr>
      <w:r w:rsidRPr="006168E1">
        <w:rPr>
          <w:rFonts w:ascii="TH SarabunPSK" w:hAnsi="TH SarabunPSK" w:cs="TH SarabunPSK" w:hint="cs"/>
          <w:szCs w:val="32"/>
          <w:cs/>
        </w:rPr>
        <w:t>ให้นักศึกษาหาคำตอบของข้อต่อไปนี้</w:t>
      </w:r>
      <w:r w:rsidRPr="006168E1">
        <w:rPr>
          <w:rFonts w:ascii="TH SarabunPSK" w:hAnsi="TH SarabunPSK" w:cs="TH SarabunPSK"/>
          <w:szCs w:val="32"/>
          <w:cs/>
        </w:rPr>
        <w:t xml:space="preserve"> </w:t>
      </w:r>
      <w:r w:rsidRPr="006168E1">
        <w:rPr>
          <w:rFonts w:ascii="TH SarabunPSK" w:hAnsi="TH SarabunPSK" w:cs="TH SarabunPSK" w:hint="cs"/>
          <w:szCs w:val="32"/>
          <w:cs/>
        </w:rPr>
        <w:t xml:space="preserve">โดยใช้โปรแกรม </w:t>
      </w:r>
      <w:r w:rsidRPr="006168E1">
        <w:rPr>
          <w:rFonts w:ascii="TH SarabunPSK" w:hAnsi="TH SarabunPSK" w:cs="TH SarabunPSK"/>
          <w:szCs w:val="32"/>
        </w:rPr>
        <w:t>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B0426A" w:rsidRPr="006F121B" w14:paraId="755D89DE" w14:textId="77777777" w:rsidTr="00807D64">
        <w:trPr>
          <w:tblHeader/>
        </w:trPr>
        <w:tc>
          <w:tcPr>
            <w:tcW w:w="5097" w:type="dxa"/>
          </w:tcPr>
          <w:p w14:paraId="06AD7545" w14:textId="77777777" w:rsidR="00B0426A" w:rsidRPr="006F121B" w:rsidRDefault="00B0426A" w:rsidP="00B0426A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4778839A" w14:textId="77777777" w:rsidR="00B0426A" w:rsidRPr="006F121B" w:rsidRDefault="00B0426A" w:rsidP="00B0426A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แสดงคำสั่ง (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>Commands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) และคำตอบ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 xml:space="preserve"> (Output)</w:t>
            </w:r>
          </w:p>
        </w:tc>
      </w:tr>
      <w:tr w:rsidR="00356848" w14:paraId="1FDFEBAB" w14:textId="77777777" w:rsidTr="00807D64">
        <w:tc>
          <w:tcPr>
            <w:tcW w:w="5097" w:type="dxa"/>
          </w:tcPr>
          <w:p w14:paraId="207EFFE3" w14:textId="77777777" w:rsidR="00770596" w:rsidRPr="00770596" w:rsidRDefault="00770596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นักศึกษาสร้างชุดข้อมูล (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</w:t>
            </w: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) ชื่อ </w:t>
            </w:r>
            <w:r w:rsidRPr="00770596">
              <w:rPr>
                <w:rFonts w:ascii="TH SarabunPSK" w:hAnsi="TH SarabunPSK" w:cs="TH SarabunPSK"/>
                <w:sz w:val="32"/>
                <w:szCs w:val="32"/>
                <w:cs/>
              </w:rPr>
              <w:t>“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student</w:t>
            </w:r>
            <w:r w:rsidRPr="0077059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” </w:t>
            </w: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ตัวแปร </w:t>
            </w:r>
            <w:proofErr w:type="spellStart"/>
            <w:r w:rsidRPr="00770596">
              <w:rPr>
                <w:rFonts w:ascii="TH SarabunPSK" w:hAnsi="TH SarabunPSK" w:cs="TH SarabunPSK"/>
                <w:sz w:val="32"/>
                <w:szCs w:val="32"/>
              </w:rPr>
              <w:t>studid</w:t>
            </w:r>
            <w:proofErr w:type="spellEnd"/>
            <w:r w:rsidRPr="00770596">
              <w:rPr>
                <w:rFonts w:ascii="TH SarabunPSK" w:hAnsi="TH SarabunPSK" w:cs="TH SarabunPSK"/>
                <w:sz w:val="32"/>
                <w:szCs w:val="32"/>
              </w:rPr>
              <w:t>, weight,</w:t>
            </w: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age</w:t>
            </w:r>
            <w:r w:rsidRPr="00770596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gender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</w:p>
          <w:p w14:paraId="432B7338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tudid</w:t>
            </w:r>
            <w:proofErr w:type="spellEnd"/>
            <w:r>
              <w:rPr>
                <w:rFonts w:ascii="TH SarabunPSK" w:hAnsi="TH SarabunPSK" w:cs="TH SarabunPSK"/>
                <w:sz w:val="32"/>
                <w:szCs w:val="32"/>
              </w:rPr>
              <w:t xml:space="preserve"> &lt;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c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:</w:t>
            </w:r>
            <w:r>
              <w:rPr>
                <w:rFonts w:ascii="TH SarabunPSK" w:hAnsi="TH SarabunPSK" w:cs="TH SarabunPSK"/>
                <w:sz w:val="32"/>
                <w:szCs w:val="32"/>
              </w:rPr>
              <w:t>10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74EFF751" w14:textId="77777777" w:rsidR="00356848" w:rsidRPr="00B521C4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 weight &lt;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 w:rsidRPr="00B521C4">
              <w:rPr>
                <w:rFonts w:ascii="TH SarabunPSK" w:hAnsi="TH SarabunPSK" w:cs="TH SarabunPSK"/>
                <w:sz w:val="32"/>
                <w:szCs w:val="32"/>
              </w:rPr>
              <w:t>c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 w:rsidRPr="00B521C4">
              <w:rPr>
                <w:rFonts w:ascii="TH SarabunPSK" w:hAnsi="TH SarabunPSK" w:cs="TH SarabunPSK"/>
                <w:sz w:val="32"/>
                <w:szCs w:val="32"/>
              </w:rPr>
              <w:t>45, 50, 43, 60, 58, 40</w:t>
            </w:r>
            <w:r>
              <w:rPr>
                <w:rFonts w:ascii="TH SarabunPSK" w:hAnsi="TH SarabunPSK" w:cs="TH SarabunPSK"/>
                <w:sz w:val="32"/>
                <w:szCs w:val="32"/>
              </w:rPr>
              <w:t>, 38, 30, 35, 32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4EFE5AC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521C4">
              <w:rPr>
                <w:rFonts w:ascii="TH SarabunPSK" w:hAnsi="TH SarabunPSK" w:cs="TH SarabunPSK"/>
                <w:sz w:val="32"/>
                <w:szCs w:val="32"/>
              </w:rPr>
              <w:t>&gt;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age &lt;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c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>25, 18, 30, 45, 22, 50, 36, 42, 32, 28</w:t>
            </w:r>
            <w:r w:rsidRPr="00B521C4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724ACC13" w14:textId="77777777" w:rsidR="00356848" w:rsidRDefault="00356848" w:rsidP="0035684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gender &lt;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proofErr w:type="gramStart"/>
            <w:r>
              <w:rPr>
                <w:rFonts w:ascii="TH SarabunPSK" w:hAnsi="TH SarabunPSK" w:cs="TH SarabunPSK"/>
                <w:sz w:val="32"/>
                <w:szCs w:val="32"/>
              </w:rPr>
              <w:t>c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proofErr w:type="gramEnd"/>
            <w:r>
              <w:rPr>
                <w:rFonts w:ascii="TH SarabunPSK" w:hAnsi="TH SarabunPSK" w:cs="TH SarabunPSK"/>
                <w:sz w:val="32"/>
                <w:szCs w:val="32"/>
              </w:rPr>
              <w:t>1, 2, 1, 1, 1, 2, 2, 1, 1,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  <w:p w14:paraId="3A83F7E1" w14:textId="77777777" w:rsidR="007906BA" w:rsidRDefault="007906BA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3C939B1" w14:textId="77777777" w:rsidR="00EE517A" w:rsidRDefault="00EE517A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09B73C08" w14:textId="77777777" w:rsidR="00770596" w:rsidRPr="007C6B0C" w:rsidRDefault="00770596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5586B4C7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  </w:t>
            </w:r>
            <w:proofErr w:type="spellStart"/>
            <w:r w:rsidRPr="00A6381D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  <w:r w:rsidRPr="00A6381D">
              <w:rPr>
                <w:rFonts w:ascii="TH SarabunPSK" w:hAnsi="TH SarabunPSK" w:cs="TH SarabunPSK"/>
                <w:szCs w:val="32"/>
              </w:rPr>
              <w:t xml:space="preserve"> weight age gender</w:t>
            </w:r>
          </w:p>
          <w:p w14:paraId="2BD22723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1       1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45  25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38343252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2       2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50  18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457B4E01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3       3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43  30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66C4A84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4       4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60  45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3736EBD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5       5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58  22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1E6C18C3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6       6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40  50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33FEAAFC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7       7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38  36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4BF25D96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8       8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30  42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BFD2DBE" w14:textId="77777777" w:rsidR="00A6381D" w:rsidRPr="00A6381D" w:rsidRDefault="00A6381D" w:rsidP="00A6381D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A6381D">
              <w:rPr>
                <w:rFonts w:ascii="TH SarabunPSK" w:hAnsi="TH SarabunPSK" w:cs="TH SarabunPSK"/>
                <w:szCs w:val="32"/>
              </w:rPr>
              <w:t xml:space="preserve">9       9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35  32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AD09B3B" w14:textId="77777777" w:rsidR="00356848" w:rsidRDefault="00A6381D" w:rsidP="00A6381D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A6381D">
              <w:rPr>
                <w:rFonts w:ascii="TH SarabunPSK" w:hAnsi="TH SarabunPSK" w:cs="TH SarabunPSK"/>
                <w:szCs w:val="32"/>
              </w:rPr>
              <w:t xml:space="preserve">10     10     </w:t>
            </w:r>
            <w:proofErr w:type="gramStart"/>
            <w:r w:rsidRPr="00A6381D">
              <w:rPr>
                <w:rFonts w:ascii="TH SarabunPSK" w:hAnsi="TH SarabunPSK" w:cs="TH SarabunPSK"/>
                <w:szCs w:val="32"/>
              </w:rPr>
              <w:t>32  28</w:t>
            </w:r>
            <w:proofErr w:type="gramEnd"/>
            <w:r w:rsidRPr="00A6381D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</w:tc>
      </w:tr>
      <w:tr w:rsidR="007906BA" w14:paraId="7AF91A21" w14:textId="77777777" w:rsidTr="00807D64">
        <w:tc>
          <w:tcPr>
            <w:tcW w:w="5097" w:type="dxa"/>
          </w:tcPr>
          <w:p w14:paraId="6C60D2AA" w14:textId="77777777" w:rsidR="00770596" w:rsidRDefault="00770596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สดงข้อมูลเฉพาะตัวแปร </w:t>
            </w:r>
            <w:proofErr w:type="spellStart"/>
            <w:r w:rsidRPr="00770596">
              <w:rPr>
                <w:rFonts w:ascii="TH SarabunPSK" w:hAnsi="TH SarabunPSK" w:cs="TH SarabunPSK"/>
                <w:sz w:val="32"/>
                <w:szCs w:val="32"/>
              </w:rPr>
              <w:t>studid</w:t>
            </w:r>
            <w:proofErr w:type="spellEnd"/>
            <w:r w:rsidRPr="00770596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14:paraId="597EB1E7" w14:textId="77777777" w:rsidR="00EE517A" w:rsidRPr="00770596" w:rsidRDefault="00EE517A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C7BC55B" w14:textId="77777777" w:rsidR="007906BA" w:rsidRDefault="007906BA" w:rsidP="00770596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634F171D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</w:t>
            </w:r>
            <w:proofErr w:type="spellStart"/>
            <w:r w:rsidRPr="00732D21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</w:p>
          <w:p w14:paraId="6C369278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1</w:t>
            </w:r>
          </w:p>
          <w:p w14:paraId="049DE4C2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2</w:t>
            </w:r>
          </w:p>
          <w:p w14:paraId="385D8DF7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3</w:t>
            </w:r>
          </w:p>
          <w:p w14:paraId="781C0C00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4</w:t>
            </w:r>
          </w:p>
          <w:p w14:paraId="670562F2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5</w:t>
            </w:r>
          </w:p>
          <w:p w14:paraId="54B1BCFF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6</w:t>
            </w:r>
          </w:p>
          <w:p w14:paraId="41AC6FBC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7</w:t>
            </w:r>
          </w:p>
          <w:p w14:paraId="0F4744C2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8</w:t>
            </w:r>
          </w:p>
          <w:p w14:paraId="3C258890" w14:textId="77777777" w:rsidR="00732D21" w:rsidRPr="00732D21" w:rsidRDefault="00732D21" w:rsidP="00732D2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732D21">
              <w:rPr>
                <w:rFonts w:ascii="TH SarabunPSK" w:hAnsi="TH SarabunPSK" w:cs="TH SarabunPSK"/>
                <w:szCs w:val="32"/>
              </w:rPr>
              <w:t xml:space="preserve">       9</w:t>
            </w:r>
          </w:p>
          <w:p w14:paraId="06F4DE19" w14:textId="77777777" w:rsidR="007906BA" w:rsidRDefault="00732D21" w:rsidP="00732D2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732D21">
              <w:rPr>
                <w:rFonts w:ascii="TH SarabunPSK" w:hAnsi="TH SarabunPSK" w:cs="TH SarabunPSK"/>
                <w:szCs w:val="32"/>
              </w:rPr>
              <w:t xml:space="preserve">     10</w:t>
            </w:r>
          </w:p>
        </w:tc>
      </w:tr>
      <w:tr w:rsidR="007906BA" w14:paraId="44470CC1" w14:textId="77777777" w:rsidTr="00807D64">
        <w:tc>
          <w:tcPr>
            <w:tcW w:w="5097" w:type="dxa"/>
          </w:tcPr>
          <w:p w14:paraId="416C54E8" w14:textId="77777777" w:rsidR="007906BA" w:rsidRPr="00770596" w:rsidRDefault="00770596" w:rsidP="00770596">
            <w:pPr>
              <w:rPr>
                <w:rFonts w:ascii="TH SarabunPSK" w:hAnsi="TH SarabunPSK" w:cs="TH SarabunPSK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 w:rsidRPr="00770596">
              <w:rPr>
                <w:rFonts w:ascii="TH SarabunPSK" w:hAnsi="TH SarabunPSK" w:cs="TH SarabunPSK" w:hint="cs"/>
                <w:szCs w:val="32"/>
                <w:cs/>
              </w:rPr>
              <w:t xml:space="preserve"> แสดงข้อมูลแถวที่ 6 ของตัวแปรลำดับที่ 2 และ 3</w:t>
            </w:r>
          </w:p>
          <w:p w14:paraId="740217ED" w14:textId="77777777" w:rsidR="00770596" w:rsidRDefault="00770596" w:rsidP="00770596">
            <w:pPr>
              <w:pStyle w:val="ListParagraph"/>
              <w:spacing w:line="240" w:lineRule="auto"/>
              <w:ind w:left="318"/>
              <w:jc w:val="left"/>
              <w:rPr>
                <w:rFonts w:ascii="TH SarabunPSK" w:hAnsi="TH SarabunPSK" w:cs="TH SarabunPSK"/>
                <w:szCs w:val="32"/>
              </w:rPr>
            </w:pPr>
          </w:p>
          <w:p w14:paraId="0F5CE286" w14:textId="77777777" w:rsidR="00770596" w:rsidRDefault="00770596" w:rsidP="00770596">
            <w:pPr>
              <w:pStyle w:val="ListParagraph"/>
              <w:spacing w:line="240" w:lineRule="auto"/>
              <w:ind w:left="318"/>
              <w:jc w:val="left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097" w:type="dxa"/>
          </w:tcPr>
          <w:p w14:paraId="796AF93B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weight </w:t>
            </w:r>
            <w:r>
              <w:rPr>
                <w:rFonts w:ascii="TH SarabunPSK" w:hAnsi="TH SarabunPSK" w:cs="TH SarabunPSK"/>
                <w:szCs w:val="32"/>
              </w:rPr>
              <w:t xml:space="preserve">  </w:t>
            </w:r>
            <w:r w:rsidRPr="006168E1">
              <w:rPr>
                <w:rFonts w:ascii="TH SarabunPSK" w:hAnsi="TH SarabunPSK" w:cs="TH SarabunPSK"/>
                <w:szCs w:val="32"/>
              </w:rPr>
              <w:t>age</w:t>
            </w:r>
          </w:p>
          <w:p w14:paraId="17E84260" w14:textId="77777777" w:rsidR="007906BA" w:rsidRDefault="006168E1" w:rsidP="006168E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6   </w:t>
            </w:r>
            <w:r>
              <w:rPr>
                <w:rFonts w:ascii="TH SarabunPSK" w:hAnsi="TH SarabunPSK" w:cs="TH SarabunPSK"/>
                <w:szCs w:val="32"/>
              </w:rPr>
              <w:t xml:space="preserve">       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  40 </w:t>
            </w:r>
            <w:r>
              <w:rPr>
                <w:rFonts w:ascii="TH SarabunPSK" w:hAnsi="TH SarabunPSK" w:cs="TH SarabunPSK"/>
                <w:szCs w:val="32"/>
              </w:rPr>
              <w:t xml:space="preserve">  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 50</w:t>
            </w:r>
          </w:p>
        </w:tc>
      </w:tr>
      <w:tr w:rsidR="007906BA" w14:paraId="4C9F01F0" w14:textId="77777777" w:rsidTr="00807D64">
        <w:tc>
          <w:tcPr>
            <w:tcW w:w="5097" w:type="dxa"/>
          </w:tcPr>
          <w:p w14:paraId="74C12492" w14:textId="77777777" w:rsidR="007906BA" w:rsidRDefault="00770596" w:rsidP="007906BA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7906BA">
              <w:rPr>
                <w:rFonts w:ascii="TH SarabunPSK" w:hAnsi="TH SarabunPSK" w:cs="TH SarabunPSK" w:hint="cs"/>
                <w:sz w:val="32"/>
                <w:szCs w:val="32"/>
                <w:cs/>
              </w:rPr>
              <w:t>แสดงข้อมูลเฉพาะของผู้ชาย</w:t>
            </w:r>
          </w:p>
          <w:p w14:paraId="30A4FACA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435D3B3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0075C55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156E0EB6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proofErr w:type="spellStart"/>
            <w:r w:rsidRPr="006168E1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  <w:r w:rsidRPr="006168E1">
              <w:rPr>
                <w:rFonts w:ascii="TH SarabunPSK" w:hAnsi="TH SarabunPSK" w:cs="TH SarabunPSK"/>
                <w:szCs w:val="32"/>
              </w:rPr>
              <w:t xml:space="preserve"> weight age gender</w:t>
            </w:r>
          </w:p>
          <w:p w14:paraId="3A3709D3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    1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45  25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6C80B5D9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    3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43  30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0CD29A4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    4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60  45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79C329F4" w14:textId="77777777" w:rsid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   </w:t>
            </w:r>
            <w:r>
              <w:rPr>
                <w:rFonts w:ascii="TH SarabunPSK" w:hAnsi="TH SarabunPSK" w:cs="TH SarabunPSK"/>
                <w:szCs w:val="32"/>
              </w:rPr>
              <w:t xml:space="preserve">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5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58  22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4F2D6A61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8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30  42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1C56E514" w14:textId="77777777" w:rsidR="007906BA" w:rsidRDefault="006168E1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   </w:t>
            </w:r>
            <w:r>
              <w:rPr>
                <w:rFonts w:ascii="TH SarabunPSK" w:hAnsi="TH SarabunPSK" w:cs="TH SarabunPSK"/>
                <w:szCs w:val="32"/>
              </w:rPr>
              <w:t xml:space="preserve">          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 9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35  32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</w:tc>
      </w:tr>
      <w:tr w:rsidR="007906BA" w14:paraId="067A2776" w14:textId="77777777" w:rsidTr="00807D64">
        <w:tc>
          <w:tcPr>
            <w:tcW w:w="5097" w:type="dxa"/>
          </w:tcPr>
          <w:p w14:paraId="0B1A2D95" w14:textId="77777777" w:rsidR="007906BA" w:rsidRDefault="00770596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7906BA">
              <w:rPr>
                <w:rFonts w:ascii="TH SarabunPSK" w:hAnsi="TH SarabunPSK" w:cs="TH SarabunPSK" w:hint="cs"/>
                <w:sz w:val="32"/>
                <w:szCs w:val="32"/>
                <w:cs/>
              </w:rPr>
              <w:t>แสดงข้อมูลเฉพาะคนที่มีอายุมากกว่า 30 ปี</w:t>
            </w:r>
          </w:p>
          <w:p w14:paraId="065354FF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5F06007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31A0B885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7DD3A732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proofErr w:type="spellStart"/>
            <w:r w:rsidRPr="006168E1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  <w:r w:rsidRPr="006168E1">
              <w:rPr>
                <w:rFonts w:ascii="TH SarabunPSK" w:hAnsi="TH SarabunPSK" w:cs="TH SarabunPSK"/>
                <w:szCs w:val="32"/>
              </w:rPr>
              <w:t xml:space="preserve"> weight age gender</w:t>
            </w:r>
          </w:p>
          <w:p w14:paraId="3BC2240C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3      3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43  30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1EDB601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4      4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60  45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376C0F71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6      6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40  50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47993C0A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7      7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38  36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5CA12B3D" w14:textId="77777777" w:rsidR="006168E1" w:rsidRPr="006168E1" w:rsidRDefault="006168E1" w:rsidP="006168E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6168E1">
              <w:rPr>
                <w:rFonts w:ascii="TH SarabunPSK" w:hAnsi="TH SarabunPSK" w:cs="TH SarabunPSK"/>
                <w:szCs w:val="32"/>
              </w:rPr>
              <w:t xml:space="preserve">8      8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30  42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E04BAAC" w14:textId="77777777" w:rsidR="007906BA" w:rsidRDefault="006168E1" w:rsidP="006168E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6168E1">
              <w:rPr>
                <w:rFonts w:ascii="TH SarabunPSK" w:hAnsi="TH SarabunPSK" w:cs="TH SarabunPSK"/>
                <w:szCs w:val="32"/>
              </w:rPr>
              <w:t xml:space="preserve">9      9     </w:t>
            </w:r>
            <w:proofErr w:type="gramStart"/>
            <w:r w:rsidRPr="006168E1">
              <w:rPr>
                <w:rFonts w:ascii="TH SarabunPSK" w:hAnsi="TH SarabunPSK" w:cs="TH SarabunPSK"/>
                <w:szCs w:val="32"/>
              </w:rPr>
              <w:t>35  32</w:t>
            </w:r>
            <w:proofErr w:type="gramEnd"/>
            <w:r w:rsidRPr="006168E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</w:tc>
      </w:tr>
      <w:tr w:rsidR="007906BA" w14:paraId="063E0D03" w14:textId="77777777" w:rsidTr="00807D64">
        <w:tc>
          <w:tcPr>
            <w:tcW w:w="5097" w:type="dxa"/>
          </w:tcPr>
          <w:p w14:paraId="17489E94" w14:textId="77777777" w:rsidR="007906BA" w:rsidRPr="00EA5FF6" w:rsidRDefault="00770596" w:rsidP="007906BA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EA5FF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สดงข้อมูลสำหรับตัวแปร </w:t>
            </w:r>
            <w:r w:rsidR="00EA5FF6" w:rsidRPr="00B521C4">
              <w:rPr>
                <w:rFonts w:ascii="TH SarabunPSK" w:hAnsi="TH SarabunPSK" w:cs="TH SarabunPSK"/>
                <w:sz w:val="32"/>
                <w:szCs w:val="32"/>
              </w:rPr>
              <w:t>weight</w:t>
            </w:r>
            <w:r w:rsidR="00EA5FF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="00EA5FF6" w:rsidRPr="00EA5FF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="00EA5FF6">
              <w:rPr>
                <w:rFonts w:ascii="TH SarabunPSK" w:hAnsi="TH SarabunPSK" w:cs="TH SarabunPSK"/>
                <w:sz w:val="32"/>
                <w:szCs w:val="32"/>
              </w:rPr>
              <w:t>gender</w:t>
            </w:r>
            <w:r w:rsidR="00EA5FF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="00EA5FF6" w:rsidRPr="00EA5FF6">
              <w:rPr>
                <w:rFonts w:ascii="TH SarabunPSK" w:hAnsi="TH SarabunPSK" w:cs="TH SarabunPSK" w:hint="cs"/>
                <w:sz w:val="32"/>
                <w:szCs w:val="32"/>
                <w:cs/>
              </w:rPr>
              <w:t>เฉพาะผู้หญิง</w:t>
            </w:r>
          </w:p>
          <w:p w14:paraId="57F85CE5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E10A1D1" w14:textId="77777777" w:rsidR="007906BA" w:rsidRDefault="007906BA" w:rsidP="007906BA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0F1CCCF5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   weight gender</w:t>
            </w:r>
          </w:p>
          <w:p w14:paraId="5EEF9A8F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>2      50      2</w:t>
            </w:r>
          </w:p>
          <w:p w14:paraId="29094BB3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>6      40      2</w:t>
            </w:r>
          </w:p>
          <w:p w14:paraId="64A9CD25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>7      38      2</w:t>
            </w:r>
          </w:p>
          <w:p w14:paraId="612FEA58" w14:textId="77777777" w:rsidR="007906BA" w:rsidRDefault="00FE0301" w:rsidP="00FE030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FE0301">
              <w:rPr>
                <w:rFonts w:ascii="TH SarabunPSK" w:hAnsi="TH SarabunPSK" w:cs="TH SarabunPSK"/>
                <w:szCs w:val="32"/>
              </w:rPr>
              <w:t>10     32      2</w:t>
            </w:r>
          </w:p>
        </w:tc>
      </w:tr>
      <w:tr w:rsidR="00B5315D" w14:paraId="795161EE" w14:textId="77777777" w:rsidTr="00807D64">
        <w:tc>
          <w:tcPr>
            <w:tcW w:w="5097" w:type="dxa"/>
          </w:tcPr>
          <w:p w14:paraId="1585D3CE" w14:textId="77777777" w:rsidR="00B5315D" w:rsidRDefault="00770596" w:rsidP="00B556A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 w:rsidRPr="00335D79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A557A7" w:rsidRPr="00335D79">
              <w:rPr>
                <w:rFonts w:ascii="TH SarabunPSK" w:hAnsi="TH SarabunPSK" w:cs="TH SarabunPSK" w:hint="cs"/>
                <w:sz w:val="32"/>
                <w:szCs w:val="32"/>
                <w:cs/>
              </w:rPr>
              <w:t>แสดงข้อมูล</w:t>
            </w:r>
            <w:r w:rsidR="00B556AD" w:rsidRPr="00335D79">
              <w:rPr>
                <w:rFonts w:ascii="TH SarabunPSK" w:hAnsi="TH SarabunPSK" w:cs="TH SarabunPSK" w:hint="cs"/>
                <w:sz w:val="32"/>
                <w:szCs w:val="32"/>
                <w:cs/>
              </w:rPr>
              <w:t>ทุกคอลัมน์เฉพาะผู้หญิงที่มีอายุน้อยกว่า 25 ปี</w:t>
            </w:r>
          </w:p>
          <w:p w14:paraId="4A1B43A7" w14:textId="77777777" w:rsidR="00335D79" w:rsidRDefault="00335D79" w:rsidP="00B556A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12FF31E4" w14:textId="77777777" w:rsidR="00335D79" w:rsidRDefault="00335D79" w:rsidP="00B556A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6329B199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     </w:t>
            </w:r>
            <w:proofErr w:type="spellStart"/>
            <w:r w:rsidRPr="00FE0301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  <w:r w:rsidRPr="00FE0301">
              <w:rPr>
                <w:rFonts w:ascii="TH SarabunPSK" w:hAnsi="TH SarabunPSK" w:cs="TH SarabunPSK"/>
                <w:szCs w:val="32"/>
              </w:rPr>
              <w:t xml:space="preserve"> weight age gender</w:t>
            </w:r>
          </w:p>
          <w:p w14:paraId="518F1625" w14:textId="77777777" w:rsidR="00B5315D" w:rsidRDefault="00FE0301" w:rsidP="00FE030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    </w:t>
            </w:r>
            <w:r w:rsidRPr="00FE0301">
              <w:rPr>
                <w:rFonts w:ascii="TH SarabunPSK" w:hAnsi="TH SarabunPSK" w:cs="TH SarabunPSK"/>
                <w:szCs w:val="32"/>
              </w:rPr>
              <w:t xml:space="preserve">       2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50  18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</w:tc>
      </w:tr>
      <w:tr w:rsidR="00335D79" w14:paraId="00C61681" w14:textId="77777777" w:rsidTr="00807D64">
        <w:tc>
          <w:tcPr>
            <w:tcW w:w="5097" w:type="dxa"/>
          </w:tcPr>
          <w:p w14:paraId="4226D528" w14:textId="77777777" w:rsidR="00335D79" w:rsidRDefault="00770596" w:rsidP="00B556A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77059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จาก </w:t>
            </w:r>
            <w:r w:rsidRPr="00770596">
              <w:rPr>
                <w:rFonts w:ascii="TH SarabunPSK" w:hAnsi="TH SarabunPSK" w:cs="TH SarabunPSK"/>
                <w:sz w:val="32"/>
                <w:szCs w:val="32"/>
              </w:rPr>
              <w:t>data frame student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335D79">
              <w:rPr>
                <w:rFonts w:ascii="TH SarabunPSK" w:hAnsi="TH SarabunPSK" w:cs="TH SarabunPSK" w:hint="cs"/>
                <w:sz w:val="32"/>
                <w:szCs w:val="32"/>
                <w:cs/>
              </w:rPr>
              <w:t>ลบข้อมูลของคนที่มีน้ำหนักมากกว่า 50 ปี</w:t>
            </w:r>
          </w:p>
          <w:p w14:paraId="66CC365F" w14:textId="77777777" w:rsidR="00335D79" w:rsidRDefault="00335D79" w:rsidP="00B556A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434EC85B" w14:textId="77777777" w:rsidR="00335D79" w:rsidRPr="00335D79" w:rsidRDefault="00335D79" w:rsidP="00B556A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40692FD6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  </w:t>
            </w:r>
            <w:proofErr w:type="spellStart"/>
            <w:r w:rsidRPr="00FE0301">
              <w:rPr>
                <w:rFonts w:ascii="TH SarabunPSK" w:hAnsi="TH SarabunPSK" w:cs="TH SarabunPSK"/>
                <w:szCs w:val="32"/>
              </w:rPr>
              <w:t>studid</w:t>
            </w:r>
            <w:proofErr w:type="spellEnd"/>
            <w:r w:rsidRPr="00FE0301">
              <w:rPr>
                <w:rFonts w:ascii="TH SarabunPSK" w:hAnsi="TH SarabunPSK" w:cs="TH SarabunPSK"/>
                <w:szCs w:val="32"/>
              </w:rPr>
              <w:t xml:space="preserve"> weight age gender</w:t>
            </w:r>
          </w:p>
          <w:p w14:paraId="1E5D0A59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1       1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45  25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7262B77E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2       2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50  18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502661B2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3       3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43  30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6B7ECC7E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6       6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40  50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7A77EE03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7       7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38  36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  <w:p w14:paraId="65F2ED30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8       8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30  42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33822D45" w14:textId="77777777" w:rsidR="00FE0301" w:rsidRPr="00FE0301" w:rsidRDefault="00FE0301" w:rsidP="00FE0301">
            <w:pPr>
              <w:pStyle w:val="ListParagraph"/>
              <w:spacing w:line="240" w:lineRule="auto"/>
              <w:rPr>
                <w:rFonts w:ascii="TH SarabunPSK" w:hAnsi="TH SarabunPSK" w:cs="TH SarabunPSK"/>
                <w:szCs w:val="32"/>
              </w:rPr>
            </w:pPr>
            <w:r w:rsidRPr="00FE0301">
              <w:rPr>
                <w:rFonts w:ascii="TH SarabunPSK" w:hAnsi="TH SarabunPSK" w:cs="TH SarabunPSK"/>
                <w:szCs w:val="32"/>
              </w:rPr>
              <w:t xml:space="preserve">9       9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35  32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1</w:t>
            </w:r>
          </w:p>
          <w:p w14:paraId="240F79F3" w14:textId="77777777" w:rsidR="00335D79" w:rsidRDefault="00FE0301" w:rsidP="00FE0301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 xml:space="preserve">          </w:t>
            </w:r>
            <w:r w:rsidRPr="00FE0301">
              <w:rPr>
                <w:rFonts w:ascii="TH SarabunPSK" w:hAnsi="TH SarabunPSK" w:cs="TH SarabunPSK"/>
                <w:szCs w:val="32"/>
              </w:rPr>
              <w:t xml:space="preserve">10     10     </w:t>
            </w:r>
            <w:proofErr w:type="gramStart"/>
            <w:r w:rsidRPr="00FE0301">
              <w:rPr>
                <w:rFonts w:ascii="TH SarabunPSK" w:hAnsi="TH SarabunPSK" w:cs="TH SarabunPSK"/>
                <w:szCs w:val="32"/>
              </w:rPr>
              <w:t>32  28</w:t>
            </w:r>
            <w:proofErr w:type="gramEnd"/>
            <w:r w:rsidRPr="00FE0301">
              <w:rPr>
                <w:rFonts w:ascii="TH SarabunPSK" w:hAnsi="TH SarabunPSK" w:cs="TH SarabunPSK"/>
                <w:szCs w:val="32"/>
              </w:rPr>
              <w:t xml:space="preserve">      2</w:t>
            </w:r>
          </w:p>
        </w:tc>
      </w:tr>
    </w:tbl>
    <w:p w14:paraId="79F171F1" w14:textId="24CED7B2" w:rsidR="00770596" w:rsidRDefault="00770596">
      <w:pPr>
        <w:rPr>
          <w:rFonts w:ascii="TH SarabunPSK" w:hAnsi="TH SarabunPSK" w:cs="TH SarabunPSK"/>
          <w:sz w:val="32"/>
          <w:szCs w:val="32"/>
          <w:cs/>
        </w:rPr>
      </w:pPr>
    </w:p>
    <w:p w14:paraId="3EAD16F9" w14:textId="77777777" w:rsidR="00C82546" w:rsidRPr="00C82546" w:rsidRDefault="00C82546" w:rsidP="009C5AF7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line="240" w:lineRule="auto"/>
        <w:ind w:left="270" w:hanging="270"/>
        <w:jc w:val="left"/>
        <w:textAlignment w:val="auto"/>
        <w:rPr>
          <w:rFonts w:ascii="TH SarabunPSK" w:hAnsi="TH SarabunPSK" w:cs="TH SarabunPSK"/>
          <w:color w:val="000000" w:themeColor="text1"/>
          <w:szCs w:val="32"/>
        </w:rPr>
      </w:pPr>
      <w:r w:rsidRPr="00C82546">
        <w:rPr>
          <w:rFonts w:ascii="TH SarabunPSK" w:hAnsi="TH SarabunPSK" w:cs="TH SarabunPSK" w:hint="cs"/>
          <w:color w:val="000000" w:themeColor="text1"/>
          <w:szCs w:val="32"/>
          <w:cs/>
        </w:rPr>
        <w:t xml:space="preserve">ให้ นศ. </w:t>
      </w:r>
      <w:r w:rsidRPr="00C82546">
        <w:rPr>
          <w:rFonts w:ascii="TH SarabunPSK" w:hAnsi="TH SarabunPSK" w:cs="TH SarabunPSK"/>
          <w:color w:val="000000" w:themeColor="text1"/>
          <w:szCs w:val="32"/>
          <w:cs/>
        </w:rPr>
        <w:t>สร้างชุดข้อมูล (</w:t>
      </w:r>
      <w:r w:rsidRPr="00C82546">
        <w:rPr>
          <w:rFonts w:ascii="TH SarabunPSK" w:hAnsi="TH SarabunPSK" w:cs="TH SarabunPSK"/>
          <w:color w:val="000000" w:themeColor="text1"/>
          <w:szCs w:val="32"/>
        </w:rPr>
        <w:t>data frame</w:t>
      </w:r>
      <w:r w:rsidRPr="00C82546">
        <w:rPr>
          <w:rFonts w:ascii="TH SarabunPSK" w:hAnsi="TH SarabunPSK" w:cs="TH SarabunPSK"/>
          <w:color w:val="000000" w:themeColor="text1"/>
          <w:szCs w:val="32"/>
          <w:cs/>
        </w:rPr>
        <w:t xml:space="preserve">) ข้างล่างนี้เก็บไว้ในตัวแปร </w:t>
      </w:r>
      <w:r w:rsidRPr="00C82546">
        <w:rPr>
          <w:rFonts w:ascii="TH SarabunPSK" w:hAnsi="TH SarabunPSK" w:cs="TH SarabunPSK"/>
          <w:color w:val="000000" w:themeColor="text1"/>
          <w:szCs w:val="32"/>
        </w:rPr>
        <w:t>pet</w:t>
      </w:r>
    </w:p>
    <w:tbl>
      <w:tblPr>
        <w:tblStyle w:val="TableGrid1"/>
        <w:tblW w:w="10201" w:type="dxa"/>
        <w:tblLook w:val="04A0" w:firstRow="1" w:lastRow="0" w:firstColumn="1" w:lastColumn="0" w:noHBand="0" w:noVBand="1"/>
      </w:tblPr>
      <w:tblGrid>
        <w:gridCol w:w="1181"/>
        <w:gridCol w:w="1620"/>
        <w:gridCol w:w="1451"/>
        <w:gridCol w:w="1645"/>
        <w:gridCol w:w="4304"/>
      </w:tblGrid>
      <w:tr w:rsidR="00D3462D" w:rsidRPr="00C82546" w14:paraId="5ABE1F4C" w14:textId="77777777" w:rsidTr="00D3462D">
        <w:tc>
          <w:tcPr>
            <w:tcW w:w="1181" w:type="dxa"/>
          </w:tcPr>
          <w:p w14:paraId="11572201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petid</w:t>
            </w:r>
            <w:proofErr w:type="spellEnd"/>
          </w:p>
        </w:tc>
        <w:tc>
          <w:tcPr>
            <w:tcW w:w="1620" w:type="dxa"/>
          </w:tcPr>
          <w:p w14:paraId="56C04825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petname</w:t>
            </w:r>
            <w:proofErr w:type="spellEnd"/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299C8DBB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pettype</w:t>
            </w:r>
            <w:proofErr w:type="spellEnd"/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F6140D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petweight</w:t>
            </w:r>
            <w:proofErr w:type="spellEnd"/>
          </w:p>
        </w:tc>
        <w:tc>
          <w:tcPr>
            <w:tcW w:w="43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C6C1DBF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</w:p>
        </w:tc>
      </w:tr>
      <w:tr w:rsidR="00D3462D" w:rsidRPr="00C82546" w14:paraId="1E2BDEBF" w14:textId="77777777" w:rsidTr="00D3462D">
        <w:tc>
          <w:tcPr>
            <w:tcW w:w="1181" w:type="dxa"/>
          </w:tcPr>
          <w:p w14:paraId="4AC38AA3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1620" w:type="dxa"/>
          </w:tcPr>
          <w:p w14:paraId="4AAA7BDC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Salapou</w:t>
            </w:r>
            <w:proofErr w:type="spellEnd"/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095E8F4D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1645" w:type="dxa"/>
            <w:tcBorders>
              <w:left w:val="single" w:sz="4" w:space="0" w:color="auto"/>
              <w:right w:val="single" w:sz="4" w:space="0" w:color="auto"/>
            </w:tcBorders>
          </w:tcPr>
          <w:p w14:paraId="0BAC316D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2</w:t>
            </w:r>
          </w:p>
        </w:tc>
        <w:tc>
          <w:tcPr>
            <w:tcW w:w="43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7F0DBC4" w14:textId="77777777" w:rsidR="00D3462D" w:rsidRPr="00335D79" w:rsidRDefault="00D3462D" w:rsidP="00D3462D">
            <w:pPr>
              <w:ind w:firstLine="365"/>
              <w:rPr>
                <w:rFonts w:ascii="TH SarabunPSK" w:hAnsi="TH SarabunPSK" w:cs="TH SarabunPSK"/>
                <w:color w:val="000000" w:themeColor="text1"/>
                <w:sz w:val="32"/>
                <w:szCs w:val="32"/>
                <w:u w:val="single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u w:val="single"/>
                <w:cs/>
              </w:rPr>
              <w:t>คำอธิบายตัวแปร</w:t>
            </w:r>
          </w:p>
        </w:tc>
      </w:tr>
      <w:tr w:rsidR="00D3462D" w:rsidRPr="00C82546" w14:paraId="0FEEAFDD" w14:textId="77777777" w:rsidTr="00D3462D">
        <w:tc>
          <w:tcPr>
            <w:tcW w:w="1181" w:type="dxa"/>
          </w:tcPr>
          <w:p w14:paraId="140D187C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620" w:type="dxa"/>
          </w:tcPr>
          <w:p w14:paraId="55711161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Namwan</w:t>
            </w:r>
            <w:proofErr w:type="spellEnd"/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6DB4A940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645" w:type="dxa"/>
            <w:tcBorders>
              <w:left w:val="single" w:sz="4" w:space="0" w:color="auto"/>
              <w:right w:val="single" w:sz="4" w:space="0" w:color="auto"/>
            </w:tcBorders>
          </w:tcPr>
          <w:p w14:paraId="46CDF57C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5</w:t>
            </w:r>
          </w:p>
        </w:tc>
        <w:tc>
          <w:tcPr>
            <w:tcW w:w="43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4F6BFD" w14:textId="77777777" w:rsidR="00D3462D" w:rsidRPr="00C82546" w:rsidRDefault="00D3462D" w:rsidP="00D3462D">
            <w:pPr>
              <w:ind w:firstLine="507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id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คือ รหัสสัตว์เลี้ยง</w:t>
            </w:r>
          </w:p>
        </w:tc>
      </w:tr>
      <w:tr w:rsidR="00D3462D" w:rsidRPr="00C82546" w14:paraId="4F5207C4" w14:textId="77777777" w:rsidTr="00D3462D">
        <w:tc>
          <w:tcPr>
            <w:tcW w:w="1181" w:type="dxa"/>
          </w:tcPr>
          <w:p w14:paraId="52DD7ACA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3</w:t>
            </w:r>
          </w:p>
        </w:tc>
        <w:tc>
          <w:tcPr>
            <w:tcW w:w="1620" w:type="dxa"/>
          </w:tcPr>
          <w:p w14:paraId="15BC787E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Milo</w:t>
            </w:r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7A673CD5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645" w:type="dxa"/>
            <w:tcBorders>
              <w:left w:val="single" w:sz="4" w:space="0" w:color="auto"/>
              <w:right w:val="single" w:sz="4" w:space="0" w:color="auto"/>
            </w:tcBorders>
          </w:tcPr>
          <w:p w14:paraId="6595A705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4</w:t>
            </w:r>
          </w:p>
        </w:tc>
        <w:tc>
          <w:tcPr>
            <w:tcW w:w="43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9355D88" w14:textId="77777777" w:rsidR="00D3462D" w:rsidRPr="00C82546" w:rsidRDefault="00D3462D" w:rsidP="00D3462D">
            <w:pPr>
              <w:ind w:left="507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nam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คือ ชื่อสัตว์เลี้ยง</w:t>
            </w:r>
          </w:p>
        </w:tc>
      </w:tr>
      <w:tr w:rsidR="00D3462D" w:rsidRPr="00C82546" w14:paraId="0FD2E9A9" w14:textId="77777777" w:rsidTr="00807D64">
        <w:tc>
          <w:tcPr>
            <w:tcW w:w="1181" w:type="dxa"/>
          </w:tcPr>
          <w:p w14:paraId="1900D07C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4</w:t>
            </w:r>
          </w:p>
        </w:tc>
        <w:tc>
          <w:tcPr>
            <w:tcW w:w="1620" w:type="dxa"/>
          </w:tcPr>
          <w:p w14:paraId="4F4AD633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Jacky</w:t>
            </w:r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0508425D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1645" w:type="dxa"/>
            <w:tcBorders>
              <w:left w:val="single" w:sz="4" w:space="0" w:color="auto"/>
              <w:right w:val="single" w:sz="4" w:space="0" w:color="auto"/>
            </w:tcBorders>
          </w:tcPr>
          <w:p w14:paraId="28E6A97A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3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5</w:t>
            </w:r>
          </w:p>
        </w:tc>
        <w:tc>
          <w:tcPr>
            <w:tcW w:w="4304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14:paraId="34006FEF" w14:textId="77777777" w:rsidR="00D3462D" w:rsidRPr="00C82546" w:rsidRDefault="00D3462D" w:rsidP="00D3462D">
            <w:pPr>
              <w:ind w:left="1641" w:hanging="113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typ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คือ ประเภทของสัตว์เลี้ยง โดยที่ 1 คือ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cat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และ 2 คือ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dog</w:t>
            </w:r>
          </w:p>
        </w:tc>
      </w:tr>
      <w:tr w:rsidR="00D3462D" w:rsidRPr="00C82546" w14:paraId="0835849D" w14:textId="77777777" w:rsidTr="00807D64">
        <w:tc>
          <w:tcPr>
            <w:tcW w:w="1181" w:type="dxa"/>
          </w:tcPr>
          <w:p w14:paraId="295AB6F6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5</w:t>
            </w:r>
          </w:p>
        </w:tc>
        <w:tc>
          <w:tcPr>
            <w:tcW w:w="1620" w:type="dxa"/>
          </w:tcPr>
          <w:p w14:paraId="1829C88C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Fufu</w:t>
            </w:r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15FF59C9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1645" w:type="dxa"/>
            <w:tcBorders>
              <w:left w:val="single" w:sz="4" w:space="0" w:color="auto"/>
              <w:right w:val="single" w:sz="4" w:space="0" w:color="auto"/>
            </w:tcBorders>
          </w:tcPr>
          <w:p w14:paraId="00242CF8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1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6</w:t>
            </w:r>
          </w:p>
        </w:tc>
        <w:tc>
          <w:tcPr>
            <w:tcW w:w="4304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06DDDB5F" w14:textId="77777777" w:rsidR="00D3462D" w:rsidRPr="00C82546" w:rsidRDefault="00D3462D" w:rsidP="00D3462D">
            <w:pPr>
              <w:ind w:firstLine="79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</w:tc>
      </w:tr>
      <w:tr w:rsidR="00D3462D" w:rsidRPr="00C82546" w14:paraId="0F0D2860" w14:textId="77777777" w:rsidTr="00D3462D">
        <w:tc>
          <w:tcPr>
            <w:tcW w:w="1181" w:type="dxa"/>
          </w:tcPr>
          <w:p w14:paraId="082D2643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6</w:t>
            </w:r>
          </w:p>
        </w:tc>
        <w:tc>
          <w:tcPr>
            <w:tcW w:w="1620" w:type="dxa"/>
          </w:tcPr>
          <w:p w14:paraId="47219B81" w14:textId="77777777" w:rsidR="00D3462D" w:rsidRPr="00C82546" w:rsidRDefault="00D3462D" w:rsidP="00D3462D">
            <w:pPr>
              <w:ind w:firstLine="27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Khaimook</w:t>
            </w:r>
            <w:proofErr w:type="spellEnd"/>
          </w:p>
        </w:tc>
        <w:tc>
          <w:tcPr>
            <w:tcW w:w="1451" w:type="dxa"/>
            <w:tcBorders>
              <w:right w:val="single" w:sz="4" w:space="0" w:color="auto"/>
            </w:tcBorders>
          </w:tcPr>
          <w:p w14:paraId="6F577B84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16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A7BCE" w14:textId="77777777" w:rsidR="00D3462D" w:rsidRPr="00C82546" w:rsidRDefault="00D3462D" w:rsidP="00D3462D">
            <w:pPr>
              <w:ind w:firstLine="274"/>
              <w:jc w:val="center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6</w:t>
            </w:r>
          </w:p>
        </w:tc>
        <w:tc>
          <w:tcPr>
            <w:tcW w:w="43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ADC4343" w14:textId="77777777" w:rsidR="00D3462D" w:rsidRPr="00C82546" w:rsidRDefault="00D3462D" w:rsidP="00D3462D">
            <w:pPr>
              <w:ind w:firstLine="507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weight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คือ น้ำหนักของสัตว์เลี้ยง</w:t>
            </w:r>
          </w:p>
        </w:tc>
      </w:tr>
    </w:tbl>
    <w:p w14:paraId="06D2A5D9" w14:textId="77777777" w:rsidR="00D3462D" w:rsidRDefault="00D3462D">
      <w:pPr>
        <w:rPr>
          <w:rFonts w:ascii="TH SarabunPSK" w:hAnsi="TH SarabunPSK" w:cs="TH SarabunPSK"/>
          <w:color w:val="000000" w:themeColor="text1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45"/>
        <w:gridCol w:w="7549"/>
      </w:tblGrid>
      <w:tr w:rsidR="00570B6C" w:rsidRPr="006F121B" w14:paraId="09FDF7A3" w14:textId="77777777" w:rsidTr="00807D64">
        <w:trPr>
          <w:tblHeader/>
        </w:trPr>
        <w:tc>
          <w:tcPr>
            <w:tcW w:w="5097" w:type="dxa"/>
          </w:tcPr>
          <w:p w14:paraId="5A31276F" w14:textId="77777777" w:rsidR="00347834" w:rsidRPr="006F121B" w:rsidRDefault="00347834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2AC2B09B" w14:textId="77777777" w:rsidR="00347834" w:rsidRPr="006F121B" w:rsidRDefault="00347834" w:rsidP="00347834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แส</w:t>
            </w:r>
            <w:r w:rsidR="00B0426A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ดงคำสั่ง (</w:t>
            </w:r>
            <w:r w:rsidR="00B0426A">
              <w:rPr>
                <w:rFonts w:ascii="TH SarabunPSK" w:hAnsi="TH SarabunPSK" w:cs="TH SarabunPSK"/>
                <w:b/>
                <w:bCs/>
                <w:szCs w:val="32"/>
              </w:rPr>
              <w:t>Commands</w:t>
            </w:r>
            <w:r w:rsidR="00B0426A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) และคำตอบ</w:t>
            </w:r>
            <w:r w:rsidR="00B0426A">
              <w:rPr>
                <w:rFonts w:ascii="TH SarabunPSK" w:hAnsi="TH SarabunPSK" w:cs="TH SarabunPSK"/>
                <w:b/>
                <w:bCs/>
                <w:szCs w:val="32"/>
              </w:rPr>
              <w:t xml:space="preserve"> (Output)</w:t>
            </w:r>
          </w:p>
        </w:tc>
      </w:tr>
      <w:tr w:rsidR="00570B6C" w14:paraId="37F35A3E" w14:textId="77777777" w:rsidTr="00807D64">
        <w:tc>
          <w:tcPr>
            <w:tcW w:w="5097" w:type="dxa"/>
          </w:tcPr>
          <w:p w14:paraId="6F11ED12" w14:textId="77777777" w:rsidR="00D3462D" w:rsidRDefault="00D3462D" w:rsidP="00807D64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ร้าง </w:t>
            </w:r>
            <w:r>
              <w:rPr>
                <w:rFonts w:ascii="TH SarabunPSK" w:hAnsi="TH SarabunPSK" w:cs="TH SarabunPSK"/>
                <w:sz w:val="32"/>
                <w:szCs w:val="32"/>
              </w:rPr>
              <w:t>data frame</w:t>
            </w:r>
          </w:p>
          <w:p w14:paraId="1DC0C8F9" w14:textId="77777777" w:rsidR="00D3462D" w:rsidRPr="007C6B0C" w:rsidRDefault="00D3462D" w:rsidP="00807D64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097" w:type="dxa"/>
          </w:tcPr>
          <w:p w14:paraId="513A3CD7" w14:textId="2DD98D7A" w:rsidR="00570B6C" w:rsidRPr="005446DE" w:rsidRDefault="00570B6C" w:rsidP="00570B6C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F7892CC" wp14:editId="23BEA80F">
                  <wp:extent cx="2967556" cy="1090295"/>
                  <wp:effectExtent l="0" t="0" r="4445" b="0"/>
                  <wp:docPr id="8083847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8384718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695" cy="1102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91139C" w:rsidRPr="005446DE">
              <w:rPr>
                <w:rFonts w:ascii="TH SarabunPSK" w:hAnsi="TH SarabunPSK" w:cs="TH SarabunPSK"/>
                <w:sz w:val="24"/>
                <w:szCs w:val="24"/>
              </w:rPr>
              <w:t xml:space="preserve">     </w:t>
            </w:r>
          </w:p>
          <w:p w14:paraId="33860826" w14:textId="3B1CE016" w:rsidR="00D3462D" w:rsidRPr="005446DE" w:rsidRDefault="00D3462D" w:rsidP="0091139C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</w:tc>
      </w:tr>
      <w:tr w:rsidR="00570B6C" w14:paraId="5D49A1BC" w14:textId="77777777" w:rsidTr="00807D64">
        <w:tc>
          <w:tcPr>
            <w:tcW w:w="5097" w:type="dxa"/>
          </w:tcPr>
          <w:p w14:paraId="0DD9DE75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กำหนดประเภทของตัวแปรต่าง ๆ เป็นดังนี้</w:t>
            </w:r>
          </w:p>
          <w:p w14:paraId="7A37F17D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id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-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&gt; integer</w:t>
            </w:r>
          </w:p>
          <w:p w14:paraId="4F383116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nam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-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&gt; character</w:t>
            </w:r>
          </w:p>
          <w:p w14:paraId="39BFE964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typ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-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&gt; factor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พร้อมให้ค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ำอธิบาย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ของรหัส 1 และ 2</w:t>
            </w:r>
          </w:p>
          <w:p w14:paraId="12697759" w14:textId="77777777" w:rsidR="00D3462D" w:rsidRPr="00347834" w:rsidRDefault="00D3462D" w:rsidP="00807D6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weight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-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&gt; numeric</w:t>
            </w:r>
          </w:p>
        </w:tc>
        <w:tc>
          <w:tcPr>
            <w:tcW w:w="5097" w:type="dxa"/>
          </w:tcPr>
          <w:p w14:paraId="71E0EF4F" w14:textId="1A343630" w:rsidR="007F434A" w:rsidRPr="005446DE" w:rsidRDefault="00570B6C" w:rsidP="00570B6C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00F9798" wp14:editId="701E61D1">
                  <wp:extent cx="3615690" cy="615489"/>
                  <wp:effectExtent l="0" t="0" r="3810" b="0"/>
                  <wp:docPr id="5253790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5379048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0871" cy="633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7956A236" w14:textId="77777777" w:rsidTr="00807D64">
        <w:tc>
          <w:tcPr>
            <w:tcW w:w="5097" w:type="dxa"/>
          </w:tcPr>
          <w:p w14:paraId="6CCE82D5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แสดงข้อมูล</w:t>
            </w:r>
            <w:r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ของ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ตัวแปร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name</w:t>
            </w:r>
            <w:proofErr w:type="spellEnd"/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ทุกเรคคอร์ด</w:t>
            </w:r>
          </w:p>
        </w:tc>
        <w:tc>
          <w:tcPr>
            <w:tcW w:w="5097" w:type="dxa"/>
          </w:tcPr>
          <w:p w14:paraId="497E27E7" w14:textId="208FB9DC" w:rsidR="00D3462D" w:rsidRPr="005446DE" w:rsidRDefault="00570B6C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4D9E4BE" wp14:editId="31BDE82C">
                  <wp:extent cx="4656826" cy="266065"/>
                  <wp:effectExtent l="0" t="0" r="0" b="635"/>
                  <wp:docPr id="19856810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5681044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7798" cy="300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CDB2F2" w14:textId="77777777" w:rsidR="00347834" w:rsidRPr="005446DE" w:rsidRDefault="00347834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</w:tc>
      </w:tr>
      <w:tr w:rsidR="00570B6C" w14:paraId="766E03E5" w14:textId="77777777" w:rsidTr="00807D64">
        <w:tc>
          <w:tcPr>
            <w:tcW w:w="5097" w:type="dxa"/>
          </w:tcPr>
          <w:p w14:paraId="0B99E995" w14:textId="77777777" w:rsidR="00D3462D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แสดงข้อมูลของตัวแปร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id</w:t>
            </w:r>
            <w:proofErr w:type="spellEnd"/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และ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name</w:t>
            </w:r>
            <w:proofErr w:type="spellEnd"/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</w:t>
            </w:r>
            <w:r w:rsidR="0077059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ทุกเรคคอร์ด (ใช้ 1 คำสั่ง)</w:t>
            </w:r>
          </w:p>
          <w:p w14:paraId="2AA2A543" w14:textId="77777777" w:rsidR="00770596" w:rsidRPr="00C82546" w:rsidRDefault="00770596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104306F1" w14:textId="33E7A7AF" w:rsidR="00D3462D" w:rsidRPr="005446DE" w:rsidRDefault="00570B6C" w:rsidP="00570B6C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918C1C9" wp14:editId="3F556F45">
                  <wp:extent cx="1517650" cy="1011767"/>
                  <wp:effectExtent l="0" t="0" r="6350" b="0"/>
                  <wp:docPr id="20232589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3258975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4377" cy="1022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72B8EBDC" w14:textId="77777777" w:rsidTr="00807D64">
        <w:tc>
          <w:tcPr>
            <w:tcW w:w="5097" w:type="dxa"/>
          </w:tcPr>
          <w:p w14:paraId="759858CE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แสดงข้อมูลเฉพาะแถวที่ 4 ทุกคอลัมน์</w:t>
            </w:r>
          </w:p>
        </w:tc>
        <w:tc>
          <w:tcPr>
            <w:tcW w:w="5097" w:type="dxa"/>
          </w:tcPr>
          <w:p w14:paraId="7093D756" w14:textId="0DAEA329" w:rsidR="00347834" w:rsidRPr="005446DE" w:rsidRDefault="00570B6C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FB6234C" wp14:editId="680E3230">
                  <wp:extent cx="3143250" cy="499222"/>
                  <wp:effectExtent l="0" t="0" r="0" b="0"/>
                  <wp:docPr id="4383774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377423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125" cy="509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566ABF28" w14:textId="77777777" w:rsidTr="00807D64">
        <w:tc>
          <w:tcPr>
            <w:tcW w:w="5097" w:type="dxa"/>
          </w:tcPr>
          <w:p w14:paraId="3B3D4D3C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lastRenderedPageBreak/>
              <w:t>แสดงข้อมูลเฉพาะแถวที่ 2, 3, 4, 6 ของทุกคอลัมน์</w:t>
            </w:r>
          </w:p>
        </w:tc>
        <w:tc>
          <w:tcPr>
            <w:tcW w:w="5097" w:type="dxa"/>
          </w:tcPr>
          <w:p w14:paraId="1ADAC957" w14:textId="6FCAF120" w:rsidR="00D3462D" w:rsidRPr="005446DE" w:rsidRDefault="00570B6C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7914C3D" wp14:editId="14049BA9">
                  <wp:extent cx="2650829" cy="825500"/>
                  <wp:effectExtent l="0" t="0" r="0" b="0"/>
                  <wp:docPr id="21042880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4288052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3148" cy="838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39B8804E" w14:textId="77777777" w:rsidTr="00807D64">
        <w:tc>
          <w:tcPr>
            <w:tcW w:w="5097" w:type="dxa"/>
          </w:tcPr>
          <w:p w14:paraId="58345658" w14:textId="77777777" w:rsidR="00D3462D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เพิ่มตัวแปร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height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(ส่วนสูง) ดังนี้ (50, 60, 55, 57, 63, 57)</w:t>
            </w:r>
          </w:p>
          <w:p w14:paraId="6AE14EA0" w14:textId="77777777" w:rsidR="00EE517A" w:rsidRPr="00C82546" w:rsidRDefault="00EE517A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69AD5591" w14:textId="0A346AC2" w:rsidR="00347834" w:rsidRPr="005446DE" w:rsidRDefault="00891812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446DE">
              <w:rPr>
                <w:rFonts w:ascii="TH SarabunPSK" w:hAnsi="TH SarabunPSK" w:cs="TH SarabunPSK"/>
                <w:sz w:val="24"/>
                <w:szCs w:val="24"/>
              </w:rPr>
              <w:t xml:space="preserve">             </w:t>
            </w:r>
            <w:r w:rsidR="00570B6C">
              <w:rPr>
                <w:noProof/>
              </w:rPr>
              <w:drawing>
                <wp:inline distT="0" distB="0" distL="0" distR="0" wp14:anchorId="17F05478" wp14:editId="2A081F16">
                  <wp:extent cx="3086100" cy="1018619"/>
                  <wp:effectExtent l="0" t="0" r="0" b="0"/>
                  <wp:docPr id="5641077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4107713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1233" cy="1036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4EF1BCA0" w14:textId="77777777" w:rsidTr="00807D64">
        <w:tc>
          <w:tcPr>
            <w:tcW w:w="5097" w:type="dxa"/>
          </w:tcPr>
          <w:p w14:paraId="761F0800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แก้ไขข้อมูล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typ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ของ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Fufu 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ให้เป็น 2 และ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typ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ของ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Khaimook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ให้เป็น 1</w:t>
            </w:r>
          </w:p>
        </w:tc>
        <w:tc>
          <w:tcPr>
            <w:tcW w:w="5097" w:type="dxa"/>
          </w:tcPr>
          <w:p w14:paraId="1F82D5C6" w14:textId="77777777" w:rsidR="00D3462D" w:rsidRPr="005446DE" w:rsidRDefault="00D3462D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  <w:p w14:paraId="794FC473" w14:textId="2537AB9B" w:rsidR="00347834" w:rsidRPr="005446DE" w:rsidRDefault="005446DE" w:rsidP="005446DE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3BF10AE" wp14:editId="723A05D6">
                  <wp:extent cx="2577398" cy="1319530"/>
                  <wp:effectExtent l="0" t="0" r="0" b="0"/>
                  <wp:docPr id="7566349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6634934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076" cy="1363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06079" w14:textId="77777777" w:rsidR="00347834" w:rsidRPr="005446DE" w:rsidRDefault="00347834" w:rsidP="00807D64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</w:tc>
      </w:tr>
      <w:tr w:rsidR="00570B6C" w14:paraId="464F8184" w14:textId="77777777" w:rsidTr="00807D64">
        <w:tc>
          <w:tcPr>
            <w:tcW w:w="5097" w:type="dxa"/>
          </w:tcPr>
          <w:p w14:paraId="2ADE2895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เพิ่ม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ข้อมูล 1 แถว ดังนี้</w:t>
            </w:r>
          </w:p>
          <w:p w14:paraId="27C7A988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id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=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7</w:t>
            </w:r>
          </w:p>
          <w:p w14:paraId="31BF923C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nam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= </w:t>
            </w: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Slerpy</w:t>
            </w:r>
            <w:proofErr w:type="spellEnd"/>
          </w:p>
          <w:p w14:paraId="1D59DABF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type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=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1</w:t>
            </w:r>
          </w:p>
          <w:p w14:paraId="1B2987CA" w14:textId="77777777" w:rsidR="00D3462D" w:rsidRPr="00C82546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weight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=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9</w:t>
            </w:r>
          </w:p>
          <w:p w14:paraId="234AFEEA" w14:textId="77777777" w:rsidR="00D3462D" w:rsidRDefault="00D3462D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proofErr w:type="spellStart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height</w:t>
            </w:r>
            <w:proofErr w:type="spellEnd"/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=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77</w:t>
            </w:r>
          </w:p>
          <w:p w14:paraId="0F222922" w14:textId="77777777" w:rsidR="00770596" w:rsidRPr="00C82546" w:rsidRDefault="00770596" w:rsidP="00347834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2C90B3D3" w14:textId="33126A5E" w:rsidR="00D3462D" w:rsidRPr="005446DE" w:rsidRDefault="00570B6C" w:rsidP="005446DE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48775CF" wp14:editId="09A52F97">
                  <wp:extent cx="3234752" cy="1228090"/>
                  <wp:effectExtent l="0" t="0" r="3810" b="0"/>
                  <wp:docPr id="24951869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951869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537" cy="1238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2F19899D" w14:textId="77777777" w:rsidTr="00807D64">
        <w:tc>
          <w:tcPr>
            <w:tcW w:w="5097" w:type="dxa"/>
          </w:tcPr>
          <w:p w14:paraId="732872F3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#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ให้นักศึกษา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backup </w:t>
            </w: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ข้อมูลก่อน</w:t>
            </w:r>
          </w:p>
          <w:p w14:paraId="71CED7D9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&gt; pet1 &lt;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- </w:t>
            </w:r>
            <w:r w:rsidRPr="00C82546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pet</w:t>
            </w:r>
          </w:p>
          <w:p w14:paraId="273B9E8A" w14:textId="77777777" w:rsidR="00D3462D" w:rsidRDefault="00D3462D" w:rsidP="00D3462D">
            <w:pPr>
              <w:spacing w:before="60" w:afterLines="60" w:after="144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ลบข้อมูลแถวที่ 1 แถวที่ 4 และแถวที่ 6</w:t>
            </w:r>
          </w:p>
          <w:p w14:paraId="353DCD9B" w14:textId="77777777" w:rsidR="00770596" w:rsidRPr="00C82546" w:rsidRDefault="00770596" w:rsidP="00D3462D">
            <w:pPr>
              <w:spacing w:before="60" w:afterLines="60" w:after="144"/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1F057300" w14:textId="0CCBD243" w:rsidR="00D3462D" w:rsidRPr="005446DE" w:rsidRDefault="00A42C71" w:rsidP="005446DE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24DFDEE" wp14:editId="35F4C7F0">
                  <wp:extent cx="3983075" cy="1311275"/>
                  <wp:effectExtent l="0" t="0" r="0" b="3175"/>
                  <wp:docPr id="7226282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2628237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1046" cy="1320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0B6C" w14:paraId="0AF3335A" w14:textId="77777777" w:rsidTr="00807D64">
        <w:tc>
          <w:tcPr>
            <w:tcW w:w="5097" w:type="dxa"/>
          </w:tcPr>
          <w:p w14:paraId="01C111DF" w14:textId="77777777" w:rsidR="00D3462D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C82546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ลบข้อมูลคอลัมน์ที่ 3 และคอลัมน์ที่ 4</w:t>
            </w:r>
          </w:p>
          <w:p w14:paraId="66D75693" w14:textId="77777777" w:rsidR="00770596" w:rsidRDefault="00770596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6E2138F1" w14:textId="77777777" w:rsidR="00D3462D" w:rsidRPr="00C82546" w:rsidRDefault="00D3462D" w:rsidP="00D3462D">
            <w:pP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0B9269D8" w14:textId="4FEA656F" w:rsidR="00D3462D" w:rsidRPr="005446DE" w:rsidRDefault="00A42C71" w:rsidP="005446DE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422FDC" wp14:editId="014BED27">
                  <wp:extent cx="2120900" cy="1065476"/>
                  <wp:effectExtent l="0" t="0" r="0" b="1905"/>
                  <wp:docPr id="83086012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0860128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937" cy="1083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05B9CB" w14:textId="77777777" w:rsidR="00E74F8D" w:rsidRDefault="00E74F8D" w:rsidP="00E74F8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09B58022" w14:textId="77777777" w:rsidR="00E74F8D" w:rsidRPr="00E51FA4" w:rsidRDefault="00EE517A" w:rsidP="009C5AF7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line="240" w:lineRule="auto"/>
        <w:ind w:left="270" w:hanging="270"/>
        <w:jc w:val="left"/>
        <w:textAlignment w:val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lastRenderedPageBreak/>
        <w:t>ให้นักศึกษาฝึก</w:t>
      </w:r>
      <w:r w:rsidR="00E74F8D"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>สำรวจข้อมูล</w:t>
      </w: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โดยใช้ชุดข้อมูล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“</w:t>
      </w:r>
      <w:r w:rsidRPr="00280823"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>childPattani_practice.xlsx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”</w:t>
      </w:r>
      <w:r w:rsidR="00E51FA4"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val="en-US" w:eastAsia="zh-CN"/>
        </w:rPr>
        <w:t xml:space="preserve"> มีคำอธิบายตัวแปรดังนี้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25"/>
        <w:gridCol w:w="2965"/>
      </w:tblGrid>
      <w:tr w:rsidR="00E51FA4" w:rsidRPr="00E51FA4" w14:paraId="542EFF89" w14:textId="77777777" w:rsidTr="00E51FA4">
        <w:trPr>
          <w:trHeight w:val="276"/>
          <w:tblHeader/>
        </w:trPr>
        <w:tc>
          <w:tcPr>
            <w:tcW w:w="1425" w:type="dxa"/>
            <w:noWrap/>
            <w:hideMark/>
          </w:tcPr>
          <w:p w14:paraId="13015499" w14:textId="77777777" w:rsidR="00E51FA4" w:rsidRPr="00E51FA4" w:rsidRDefault="00E51FA4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ชื่อตัวแปร</w:t>
            </w:r>
          </w:p>
        </w:tc>
        <w:tc>
          <w:tcPr>
            <w:tcW w:w="2965" w:type="dxa"/>
          </w:tcPr>
          <w:p w14:paraId="3517268F" w14:textId="77777777" w:rsidR="00E51FA4" w:rsidRPr="00E51FA4" w:rsidRDefault="00E51FA4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คำอธิบาย</w:t>
            </w:r>
          </w:p>
        </w:tc>
      </w:tr>
      <w:tr w:rsidR="00E51FA4" w:rsidRPr="00E51FA4" w14:paraId="5E136C53" w14:textId="77777777" w:rsidTr="00E51FA4">
        <w:trPr>
          <w:trHeight w:val="276"/>
        </w:trPr>
        <w:tc>
          <w:tcPr>
            <w:tcW w:w="1425" w:type="dxa"/>
            <w:noWrap/>
          </w:tcPr>
          <w:p w14:paraId="2A0DFE77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perid_pre</w:t>
            </w:r>
            <w:proofErr w:type="spellEnd"/>
          </w:p>
        </w:tc>
        <w:tc>
          <w:tcPr>
            <w:tcW w:w="2965" w:type="dxa"/>
          </w:tcPr>
          <w:p w14:paraId="75E7F0F2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รหัสบุคคล</w:t>
            </w:r>
          </w:p>
        </w:tc>
      </w:tr>
      <w:tr w:rsidR="00E51FA4" w:rsidRPr="00E51FA4" w14:paraId="1345C4FE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2A2F8219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titnme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7B9EB9AB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คำนำหน้าชื่อ</w:t>
            </w:r>
          </w:p>
        </w:tc>
      </w:tr>
      <w:tr w:rsidR="00E51FA4" w:rsidRPr="00E51FA4" w14:paraId="1BE65BE9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76A2FF17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age</w:t>
            </w:r>
          </w:p>
        </w:tc>
        <w:tc>
          <w:tcPr>
            <w:tcW w:w="2965" w:type="dxa"/>
          </w:tcPr>
          <w:p w14:paraId="662105BF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อายุ</w:t>
            </w:r>
          </w:p>
        </w:tc>
      </w:tr>
      <w:tr w:rsidR="00E51FA4" w:rsidRPr="00E51FA4" w14:paraId="3BD1EEA9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6F60C638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gender</w:t>
            </w:r>
          </w:p>
        </w:tc>
        <w:tc>
          <w:tcPr>
            <w:tcW w:w="2965" w:type="dxa"/>
          </w:tcPr>
          <w:p w14:paraId="6EA1449B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เพศ</w:t>
            </w:r>
          </w:p>
        </w:tc>
      </w:tr>
      <w:tr w:rsidR="00E51FA4" w:rsidRPr="00E51FA4" w14:paraId="32754675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7FBDA913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adr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2A0C3C62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ที่อยู่</w:t>
            </w:r>
          </w:p>
        </w:tc>
      </w:tr>
      <w:tr w:rsidR="00E51FA4" w:rsidRPr="00E51FA4" w14:paraId="21BC8642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581CBB96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vllid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61555576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หมู่ที่</w:t>
            </w:r>
          </w:p>
        </w:tc>
      </w:tr>
      <w:tr w:rsidR="00E51FA4" w:rsidRPr="00E51FA4" w14:paraId="36331164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58774527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tmb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72A4C554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ตำบล</w:t>
            </w:r>
          </w:p>
        </w:tc>
      </w:tr>
      <w:tr w:rsidR="00E51FA4" w:rsidRPr="00E51FA4" w14:paraId="504DCFA9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602EF621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amp </w:t>
            </w:r>
          </w:p>
        </w:tc>
        <w:tc>
          <w:tcPr>
            <w:tcW w:w="2965" w:type="dxa"/>
          </w:tcPr>
          <w:p w14:paraId="04A530CD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อำเภอ</w:t>
            </w:r>
          </w:p>
        </w:tc>
      </w:tr>
      <w:tr w:rsidR="00E51FA4" w:rsidRPr="00E51FA4" w14:paraId="4BEDFE18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54246028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prv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1289CF9A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จังหวัด</w:t>
            </w:r>
          </w:p>
        </w:tc>
      </w:tr>
      <w:tr w:rsidR="00E51FA4" w:rsidRPr="00E51FA4" w14:paraId="5616D9A5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0439AC93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plcid</w:t>
            </w:r>
            <w:proofErr w:type="spellEnd"/>
          </w:p>
        </w:tc>
        <w:tc>
          <w:tcPr>
            <w:tcW w:w="2965" w:type="dxa"/>
          </w:tcPr>
          <w:p w14:paraId="339E2C50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รหัสที่อยู่</w:t>
            </w:r>
          </w:p>
        </w:tc>
      </w:tr>
      <w:tr w:rsidR="00E51FA4" w:rsidRPr="00E51FA4" w14:paraId="2A9D045D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45A86DF3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hholdid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698EE967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รหัสบ้าน</w:t>
            </w:r>
          </w:p>
        </w:tc>
      </w:tr>
      <w:tr w:rsidR="00E51FA4" w:rsidRPr="00E51FA4" w14:paraId="0AB7DEB5" w14:textId="77777777" w:rsidTr="00E51FA4">
        <w:trPr>
          <w:trHeight w:val="276"/>
        </w:trPr>
        <w:tc>
          <w:tcPr>
            <w:tcW w:w="1425" w:type="dxa"/>
            <w:noWrap/>
            <w:hideMark/>
          </w:tcPr>
          <w:p w14:paraId="64BD257F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comment</w:t>
            </w:r>
          </w:p>
        </w:tc>
        <w:tc>
          <w:tcPr>
            <w:tcW w:w="2965" w:type="dxa"/>
          </w:tcPr>
          <w:p w14:paraId="47545E71" w14:textId="77777777" w:rsidR="00E51FA4" w:rsidRPr="00E51FA4" w:rsidRDefault="00E51FA4" w:rsidP="00E51FA4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ประเภทของบุคคล</w:t>
            </w:r>
          </w:p>
        </w:tc>
      </w:tr>
    </w:tbl>
    <w:p w14:paraId="4AE78E6F" w14:textId="77777777" w:rsidR="00DA6371" w:rsidRDefault="00DA6371" w:rsidP="00E51FA4">
      <w:pPr>
        <w:pStyle w:val="ListParagraph"/>
        <w:overflowPunct/>
        <w:autoSpaceDE/>
        <w:autoSpaceDN/>
        <w:adjustRightInd/>
        <w:spacing w:line="240" w:lineRule="auto"/>
        <w:ind w:left="270"/>
        <w:jc w:val="left"/>
        <w:textAlignment w:val="auto"/>
        <w:rPr>
          <w:rFonts w:ascii="TH Sarabun New" w:eastAsiaTheme="minorEastAsia" w:hAnsi="TH Sarabun New" w:cs="TH Sarabun New"/>
          <w:color w:val="000000" w:themeColor="text1"/>
          <w:szCs w:val="32"/>
          <w:cs/>
          <w:lang w:eastAsia="zh-CN"/>
        </w:rPr>
      </w:pPr>
    </w:p>
    <w:p w14:paraId="30501982" w14:textId="77777777" w:rsidR="00DA6371" w:rsidRDefault="00DA6371">
      <w:pPr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val="en-GB" w:eastAsia="zh-CN"/>
        </w:rPr>
      </w:pPr>
      <w:r>
        <w:rPr>
          <w:rFonts w:ascii="TH Sarabun New" w:eastAsiaTheme="minorEastAsia" w:hAnsi="TH Sarabun New" w:cs="TH Sarabun New"/>
          <w:color w:val="000000" w:themeColor="text1"/>
          <w:szCs w:val="32"/>
          <w:cs/>
          <w:lang w:eastAsia="zh-CN"/>
        </w:rPr>
        <w:br w:type="page"/>
      </w:r>
    </w:p>
    <w:p w14:paraId="0BEF5A42" w14:textId="77777777" w:rsidR="00017C0C" w:rsidRDefault="00DA6371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 w:rsidRPr="00DA6371">
        <w:rPr>
          <w:rFonts w:ascii="TH Sarabun New" w:eastAsiaTheme="minorEastAsia" w:hAnsi="TH Sarabun New" w:cs="TH Sarabun New" w:hint="cs"/>
          <w:b/>
          <w:bCs/>
          <w:color w:val="000000" w:themeColor="text1"/>
          <w:sz w:val="32"/>
          <w:szCs w:val="32"/>
          <w:cs/>
          <w:lang w:eastAsia="zh-CN"/>
        </w:rPr>
        <w:lastRenderedPageBreak/>
        <w:t>คำถาม</w:t>
      </w:r>
      <w:r w:rsidRPr="00DA6371">
        <w:rPr>
          <w:rFonts w:ascii="TH Sarabun New" w:eastAsiaTheme="minorEastAsia" w:hAnsi="TH Sarabun New" w:cs="TH Sarabun New"/>
          <w:b/>
          <w:bCs/>
          <w:color w:val="000000" w:themeColor="text1"/>
          <w:sz w:val="32"/>
          <w:szCs w:val="32"/>
          <w:lang w:eastAsia="zh-CN"/>
        </w:rPr>
        <w:t>: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 </w:t>
      </w:r>
      <w:r w:rsidR="00017C0C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ให้ระบุประเภทของตัวแปร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 (</w:t>
      </w: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ตัวแปรกลุ่ม หรือ ตัวแปรต่อเนื่อง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) </w:t>
      </w:r>
      <w:r w:rsidR="00017C0C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ต่อไปนี้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25"/>
        <w:gridCol w:w="2965"/>
      </w:tblGrid>
      <w:tr w:rsidR="00DA6371" w:rsidRPr="00E51FA4" w14:paraId="1CD47B4D" w14:textId="77777777" w:rsidTr="00512ED2">
        <w:trPr>
          <w:trHeight w:val="276"/>
          <w:tblHeader/>
        </w:trPr>
        <w:tc>
          <w:tcPr>
            <w:tcW w:w="1425" w:type="dxa"/>
            <w:noWrap/>
            <w:hideMark/>
          </w:tcPr>
          <w:p w14:paraId="78665B22" w14:textId="77777777" w:rsidR="00DA6371" w:rsidRPr="00E51FA4" w:rsidRDefault="00DA6371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ชื่อตัวแปร</w:t>
            </w:r>
          </w:p>
        </w:tc>
        <w:tc>
          <w:tcPr>
            <w:tcW w:w="2965" w:type="dxa"/>
          </w:tcPr>
          <w:p w14:paraId="09C31A4C" w14:textId="77777777" w:rsidR="00DA6371" w:rsidRPr="00E51FA4" w:rsidRDefault="00DA6371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ประเภทตัวแปร</w:t>
            </w:r>
          </w:p>
        </w:tc>
      </w:tr>
      <w:tr w:rsidR="00DA6371" w:rsidRPr="00E51FA4" w14:paraId="17B573B9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1E8AFA76" w14:textId="77777777" w:rsidR="00DA6371" w:rsidRPr="00E51FA4" w:rsidRDefault="00DA6371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age</w:t>
            </w:r>
          </w:p>
        </w:tc>
        <w:tc>
          <w:tcPr>
            <w:tcW w:w="2965" w:type="dxa"/>
          </w:tcPr>
          <w:p w14:paraId="54B75144" w14:textId="77777777" w:rsidR="00DA6371" w:rsidRPr="00B961A1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sz w:val="28"/>
                <w:szCs w:val="36"/>
                <w:cs/>
              </w:rPr>
            </w:pPr>
            <w:r w:rsidRPr="00B961A1">
              <w:rPr>
                <w:rFonts w:hint="cs"/>
                <w:sz w:val="24"/>
                <w:szCs w:val="32"/>
                <w:cs/>
              </w:rPr>
              <w:t>ต่อเนือง</w:t>
            </w:r>
          </w:p>
        </w:tc>
      </w:tr>
      <w:tr w:rsidR="00DA6371" w:rsidRPr="00E51FA4" w14:paraId="757A2EF9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272547C4" w14:textId="77777777" w:rsidR="00DA6371" w:rsidRPr="00E51FA4" w:rsidRDefault="00DA6371" w:rsidP="00512ED2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gender</w:t>
            </w:r>
          </w:p>
        </w:tc>
        <w:tc>
          <w:tcPr>
            <w:tcW w:w="2965" w:type="dxa"/>
          </w:tcPr>
          <w:p w14:paraId="5C3EEF96" w14:textId="77777777" w:rsidR="00DA6371" w:rsidRPr="00E51FA4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กลุ่ม</w:t>
            </w:r>
          </w:p>
        </w:tc>
      </w:tr>
      <w:tr w:rsidR="00B961A1" w:rsidRPr="00E51FA4" w14:paraId="47C15D04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6B68EC5B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tmb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33406076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กลุ่ม</w:t>
            </w:r>
          </w:p>
        </w:tc>
      </w:tr>
      <w:tr w:rsidR="00B961A1" w:rsidRPr="00E51FA4" w14:paraId="1D6FCF82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601A4D99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amp </w:t>
            </w:r>
          </w:p>
        </w:tc>
        <w:tc>
          <w:tcPr>
            <w:tcW w:w="2965" w:type="dxa"/>
          </w:tcPr>
          <w:p w14:paraId="6C1FDD0B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กลุ่ม</w:t>
            </w:r>
          </w:p>
        </w:tc>
      </w:tr>
      <w:tr w:rsidR="00B961A1" w:rsidRPr="00E51FA4" w14:paraId="742D39D3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65785FE7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proofErr w:type="spellStart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prv</w:t>
            </w:r>
            <w:proofErr w:type="spellEnd"/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 xml:space="preserve"> </w:t>
            </w:r>
          </w:p>
        </w:tc>
        <w:tc>
          <w:tcPr>
            <w:tcW w:w="2965" w:type="dxa"/>
          </w:tcPr>
          <w:p w14:paraId="56040B2A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กลุ่ม</w:t>
            </w:r>
          </w:p>
        </w:tc>
      </w:tr>
      <w:tr w:rsidR="00B961A1" w:rsidRPr="00E51FA4" w14:paraId="085052E5" w14:textId="77777777" w:rsidTr="00512ED2">
        <w:trPr>
          <w:trHeight w:val="276"/>
        </w:trPr>
        <w:tc>
          <w:tcPr>
            <w:tcW w:w="1425" w:type="dxa"/>
            <w:noWrap/>
            <w:hideMark/>
          </w:tcPr>
          <w:p w14:paraId="06103F41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 w:rsidRPr="00E51FA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  <w:t>comment</w:t>
            </w:r>
          </w:p>
        </w:tc>
        <w:tc>
          <w:tcPr>
            <w:tcW w:w="2965" w:type="dxa"/>
          </w:tcPr>
          <w:p w14:paraId="38574DCC" w14:textId="77777777" w:rsidR="00B961A1" w:rsidRPr="00E51FA4" w:rsidRDefault="00B961A1" w:rsidP="00B961A1">
            <w:pPr>
              <w:pStyle w:val="ListParagraph"/>
              <w:spacing w:line="240" w:lineRule="auto"/>
              <w:ind w:left="270"/>
              <w:jc w:val="left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val="en-US" w:eastAsia="zh-CN"/>
              </w:rPr>
            </w:pPr>
            <w:r>
              <w:rPr>
                <w:rFonts w:ascii="TH Sarabun New" w:eastAsiaTheme="minorEastAsia" w:hAnsi="TH Sarabun New" w:cs="TH Sarabun New" w:hint="cs"/>
                <w:color w:val="000000" w:themeColor="text1"/>
                <w:szCs w:val="32"/>
                <w:cs/>
                <w:lang w:val="en-US" w:eastAsia="zh-CN"/>
              </w:rPr>
              <w:t>กลุ่ม</w:t>
            </w:r>
          </w:p>
        </w:tc>
      </w:tr>
    </w:tbl>
    <w:p w14:paraId="0C88CF1F" w14:textId="77777777" w:rsidR="00DA6371" w:rsidRDefault="00DA6371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eastAsia="zh-CN"/>
        </w:rPr>
      </w:pPr>
    </w:p>
    <w:p w14:paraId="777E8704" w14:textId="77777777" w:rsidR="00DA6371" w:rsidRPr="00DA6371" w:rsidRDefault="00DA6371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u w:val="single"/>
          <w:lang w:eastAsia="zh-CN"/>
        </w:rPr>
      </w:pPr>
      <w:r w:rsidRPr="00DA6371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u w:val="single"/>
          <w:cs/>
          <w:lang w:eastAsia="zh-CN"/>
        </w:rPr>
        <w:t>การสำรวจข้อมูล</w:t>
      </w:r>
    </w:p>
    <w:p w14:paraId="4C0E8B7B" w14:textId="77777777" w:rsidR="00280823" w:rsidRDefault="0063183B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นำเข้า</w:t>
      </w:r>
      <w:r w:rsidR="00770596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ข้อมูล</w:t>
      </w: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จาก 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Excel</w:t>
      </w:r>
      <w:r w:rsidR="00770596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 </w:t>
      </w:r>
      <w:r w:rsidR="00770596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“</w:t>
      </w:r>
      <w:r w:rsidR="00280823" w:rsidRPr="00280823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childPattani_practice.xlsx</w:t>
      </w:r>
      <w:r w:rsidR="00770596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”</w:t>
      </w:r>
    </w:p>
    <w:p w14:paraId="6509BE3B" w14:textId="77777777" w:rsidR="00280823" w:rsidRPr="00816EAD" w:rsidRDefault="00280823" w:rsidP="00816EA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 w:rsidRPr="00816EAD"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ไปที่ </w:t>
      </w:r>
      <w:r w:rsidRPr="00816EAD"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>Import -&gt; From Excel…</w:t>
      </w:r>
    </w:p>
    <w:p w14:paraId="41D3C163" w14:textId="77777777" w:rsidR="0063183B" w:rsidRDefault="00816EAD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354DDE" wp14:editId="4BF915D7">
                <wp:simplePos x="0" y="0"/>
                <wp:positionH relativeFrom="column">
                  <wp:posOffset>2652395</wp:posOffset>
                </wp:positionH>
                <wp:positionV relativeFrom="paragraph">
                  <wp:posOffset>1174750</wp:posOffset>
                </wp:positionV>
                <wp:extent cx="411480" cy="167640"/>
                <wp:effectExtent l="0" t="19050" r="45720" b="41910"/>
                <wp:wrapNone/>
                <wp:docPr id="35" name="Arrow: Right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1C605A9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35" o:spid="_x0000_s1026" type="#_x0000_t13" style="position:absolute;margin-left:208.85pt;margin-top:92.5pt;width:32.4pt;height:13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" adj="17200" fillcolor="red" strokecolor="red" strokeweight="2pt"/>
            </w:pict>
          </mc:Fallback>
        </mc:AlternateContent>
      </w:r>
      <w:r w:rsidR="00280823" w:rsidRPr="00280823"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drawing>
          <wp:inline distT="0" distB="0" distL="0" distR="0" wp14:anchorId="2DC7C1EE" wp14:editId="6367A5B8">
            <wp:extent cx="5173980" cy="336213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189328" cy="3372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ED8A4" w14:textId="77777777" w:rsidR="00596C97" w:rsidRDefault="00596C97" w:rsidP="0063183B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15B9F814" w14:textId="77777777" w:rsidR="00770596" w:rsidRDefault="00816EAD" w:rsidP="00816EA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 w:rsidRPr="00816EAD"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>Br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 xml:space="preserve">owse… --&gt; </w:t>
      </w: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>ไปยังข้อมูลที่ต้องการนำเข้า</w:t>
      </w:r>
    </w:p>
    <w:p w14:paraId="1A6ECB58" w14:textId="77777777" w:rsidR="00816EAD" w:rsidRPr="00816EAD" w:rsidRDefault="00816EAD" w:rsidP="00816EA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Open</w:t>
      </w:r>
    </w:p>
    <w:p w14:paraId="277BABAA" w14:textId="77777777" w:rsidR="00E74F8D" w:rsidRDefault="00816EAD" w:rsidP="00E74F8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4D7104" wp14:editId="27F572E2">
                <wp:simplePos x="0" y="0"/>
                <wp:positionH relativeFrom="column">
                  <wp:posOffset>2896235</wp:posOffset>
                </wp:positionH>
                <wp:positionV relativeFrom="paragraph">
                  <wp:posOffset>3924935</wp:posOffset>
                </wp:positionV>
                <wp:extent cx="411480" cy="167640"/>
                <wp:effectExtent l="0" t="19050" r="45720" b="41910"/>
                <wp:wrapNone/>
                <wp:docPr id="37" name="Arrow: Right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C2E082" id="Arrow: Right 37" o:spid="_x0000_s1026" type="#_x0000_t13" style="position:absolute;margin-left:228.05pt;margin-top:309.05pt;width:32.4pt;height:13.2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" adj="17200" fillcolor="red" strokecolor="red" strokeweight="2pt"/>
            </w:pict>
          </mc:Fallback>
        </mc:AlternateContent>
      </w: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E450612" wp14:editId="09069C56">
                <wp:simplePos x="0" y="0"/>
                <wp:positionH relativeFrom="column">
                  <wp:posOffset>3452495</wp:posOffset>
                </wp:positionH>
                <wp:positionV relativeFrom="paragraph">
                  <wp:posOffset>610235</wp:posOffset>
                </wp:positionV>
                <wp:extent cx="411480" cy="167640"/>
                <wp:effectExtent l="0" t="19050" r="45720" b="41910"/>
                <wp:wrapNone/>
                <wp:docPr id="36" name="Arrow: Righ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F87D36" id="Arrow: Right 36" o:spid="_x0000_s1026" type="#_x0000_t13" style="position:absolute;margin-left:271.85pt;margin-top:48.05pt;width:32.4pt;height:13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" adj="17200" fillcolor="red" strokecolor="red" strokeweight="2pt"/>
            </w:pict>
          </mc:Fallback>
        </mc:AlternateContent>
      </w:r>
      <w:r w:rsidRPr="00280823"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drawing>
          <wp:inline distT="0" distB="0" distL="0" distR="0" wp14:anchorId="5DA840C5" wp14:editId="1AC9A1E1">
            <wp:extent cx="4855853" cy="4168140"/>
            <wp:effectExtent l="0" t="0" r="1905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80674" cy="4189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5512E" w14:textId="77777777" w:rsidR="00816EAD" w:rsidRDefault="00816EAD" w:rsidP="00E74F8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05B822F0" w14:textId="77777777" w:rsidR="00816EAD" w:rsidRPr="00816EAD" w:rsidRDefault="00816EAD" w:rsidP="00816EA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>Import</w:t>
      </w:r>
    </w:p>
    <w:p w14:paraId="042100C5" w14:textId="77777777" w:rsidR="00816EAD" w:rsidRDefault="00816EAD" w:rsidP="00E74F8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454062F" wp14:editId="667E23EC">
                <wp:simplePos x="0" y="0"/>
                <wp:positionH relativeFrom="column">
                  <wp:posOffset>541655</wp:posOffset>
                </wp:positionH>
                <wp:positionV relativeFrom="paragraph">
                  <wp:posOffset>2399030</wp:posOffset>
                </wp:positionV>
                <wp:extent cx="2842260" cy="601980"/>
                <wp:effectExtent l="0" t="0" r="15240" b="2667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2260" cy="6019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E1DDF98" id="Rectangle 40" o:spid="_x0000_s1026" style="position:absolute;margin-left:42.65pt;margin-top:188.9pt;width:223.8pt;height:47.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" filled="f" strokecolor="red" strokeweight="2pt"/>
            </w:pict>
          </mc:Fallback>
        </mc:AlternateContent>
      </w: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34EF53" wp14:editId="59CE0DC8">
                <wp:simplePos x="0" y="0"/>
                <wp:positionH relativeFrom="column">
                  <wp:posOffset>3330575</wp:posOffset>
                </wp:positionH>
                <wp:positionV relativeFrom="paragraph">
                  <wp:posOffset>3032760</wp:posOffset>
                </wp:positionV>
                <wp:extent cx="411480" cy="167640"/>
                <wp:effectExtent l="0" t="19050" r="45720" b="41910"/>
                <wp:wrapNone/>
                <wp:docPr id="39" name="Arrow: Right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AD3592" id="Arrow: Right 39" o:spid="_x0000_s1026" type="#_x0000_t13" style="position:absolute;margin-left:262.25pt;margin-top:238.8pt;width:32.4pt;height:13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" adj="17200" fillcolor="red" strokecolor="red" strokeweight="2pt"/>
            </w:pict>
          </mc:Fallback>
        </mc:AlternateContent>
      </w:r>
      <w:r w:rsidRPr="00816EAD"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drawing>
          <wp:inline distT="0" distB="0" distL="0" distR="0" wp14:anchorId="50F38833" wp14:editId="29BCDE80">
            <wp:extent cx="5128260" cy="3484845"/>
            <wp:effectExtent l="0" t="0" r="0" b="190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135902" cy="3490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74629" w14:textId="77777777" w:rsidR="00596C97" w:rsidRDefault="00596C97">
      <w:pPr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eastAsia="zh-CN"/>
        </w:rPr>
      </w:pP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eastAsia="zh-CN"/>
        </w:rPr>
        <w:br w:type="page"/>
      </w:r>
    </w:p>
    <w:p w14:paraId="5ABB3609" w14:textId="77777777" w:rsidR="00816EAD" w:rsidRPr="00816EAD" w:rsidRDefault="00816EAD" w:rsidP="00816EA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lastRenderedPageBreak/>
        <w:t xml:space="preserve">ที่หน้าจอสำหรับพิมพ์คำสั่งจะแสดงข้อมูล สามารถปิดหน้าจอนี้ได้โดยคลิ๊กที่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x</w:t>
      </w:r>
    </w:p>
    <w:p w14:paraId="5B14D860" w14:textId="77777777" w:rsidR="00F01A26" w:rsidRDefault="00F01A26" w:rsidP="00E74F8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eastAsia="zh-CN"/>
        </w:rPr>
      </w:pP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B0A366" wp14:editId="0C79642A">
                <wp:simplePos x="0" y="0"/>
                <wp:positionH relativeFrom="column">
                  <wp:posOffset>1745616</wp:posOffset>
                </wp:positionH>
                <wp:positionV relativeFrom="paragraph">
                  <wp:posOffset>485775</wp:posOffset>
                </wp:positionV>
                <wp:extent cx="411480" cy="167640"/>
                <wp:effectExtent l="83820" t="11430" r="91440" b="0"/>
                <wp:wrapNone/>
                <wp:docPr id="43" name="Arrow: Right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200000"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643A3" id="Arrow: Right 43" o:spid="_x0000_s1026" type="#_x0000_t13" style="position:absolute;margin-left:137.45pt;margin-top:38.25pt;width:32.4pt;height:13.2pt;rotation:120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" adj="17200" fillcolor="red" strokecolor="red" strokeweight="2pt"/>
            </w:pict>
          </mc:Fallback>
        </mc:AlternateContent>
      </w: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8044626" wp14:editId="4703DDB2">
                <wp:simplePos x="0" y="0"/>
                <wp:positionH relativeFrom="column">
                  <wp:posOffset>3902074</wp:posOffset>
                </wp:positionH>
                <wp:positionV relativeFrom="paragraph">
                  <wp:posOffset>1483995</wp:posOffset>
                </wp:positionV>
                <wp:extent cx="411480" cy="167640"/>
                <wp:effectExtent l="7620" t="11430" r="34290" b="15240"/>
                <wp:wrapNone/>
                <wp:docPr id="42" name="Arrow: Right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9AB6A7" id="Arrow: Right 42" o:spid="_x0000_s1026" type="#_x0000_t13" style="position:absolute;margin-left:307.25pt;margin-top:116.85pt;width:32.4pt;height:13.2pt;rotation:-90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" adj="17200" fillcolor="red" strokecolor="red" strokeweight="2pt"/>
            </w:pict>
          </mc:Fallback>
        </mc:AlternateContent>
      </w:r>
      <w:r w:rsidRPr="00F01A26"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drawing>
          <wp:inline distT="0" distB="0" distL="0" distR="0" wp14:anchorId="7A5CD0D9" wp14:editId="55C51735">
            <wp:extent cx="6479540" cy="3345180"/>
            <wp:effectExtent l="0" t="0" r="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34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DCFC3" w14:textId="77777777" w:rsidR="00D81EBD" w:rsidRDefault="00D81EBD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11D85378" w14:textId="77777777" w:rsidR="00D81EBD" w:rsidRPr="00D81EBD" w:rsidRDefault="00D81EBD" w:rsidP="00D81EB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ให้ติดตั้ง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Library(</w:t>
      </w:r>
      <w:proofErr w:type="spellStart"/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epiDisplay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)</w:t>
      </w:r>
    </w:p>
    <w:p w14:paraId="3306DE17" w14:textId="77777777" w:rsidR="00D81EBD" w:rsidRPr="00D81EBD" w:rsidRDefault="00D81EBD" w:rsidP="00D81EB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เลือกแท็บ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 xml:space="preserve">Packages </w:t>
      </w:r>
      <w:r w:rsidRPr="00D81EBD"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sym w:font="Wingdings" w:char="F0E0"/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 xml:space="preserve"> </w:t>
      </w: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val="en-US" w:eastAsia="zh-CN"/>
        </w:rPr>
        <w:t xml:space="preserve">ในช่อง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 xml:space="preserve">Packages </w:t>
      </w: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val="en-US" w:eastAsia="zh-CN"/>
        </w:rPr>
        <w:t xml:space="preserve">ให้พิมพ์ </w:t>
      </w:r>
      <w:proofErr w:type="spellStart"/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epiDisplay</w:t>
      </w:r>
      <w:proofErr w:type="spellEnd"/>
    </w:p>
    <w:p w14:paraId="2982D460" w14:textId="77777777" w:rsidR="00D81EBD" w:rsidRPr="00D81EBD" w:rsidRDefault="00D81EBD" w:rsidP="00D81EBD">
      <w:pPr>
        <w:pStyle w:val="ListParagraph"/>
        <w:numPr>
          <w:ilvl w:val="0"/>
          <w:numId w:val="47"/>
        </w:numPr>
        <w:spacing w:line="240" w:lineRule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 xml:space="preserve"> </w:t>
      </w: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คลิ๊ก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Install</w:t>
      </w:r>
    </w:p>
    <w:p w14:paraId="1B1A2D4F" w14:textId="77777777" w:rsidR="00D81EBD" w:rsidRDefault="00D81EBD" w:rsidP="00D81EBD">
      <w:pPr>
        <w:spacing w:line="240" w:lineRule="auto"/>
        <w:ind w:left="360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182832" wp14:editId="0ACAB4C6">
                <wp:simplePos x="0" y="0"/>
                <wp:positionH relativeFrom="column">
                  <wp:posOffset>1917065</wp:posOffset>
                </wp:positionH>
                <wp:positionV relativeFrom="paragraph">
                  <wp:posOffset>2969260</wp:posOffset>
                </wp:positionV>
                <wp:extent cx="411480" cy="167640"/>
                <wp:effectExtent l="0" t="19050" r="45720" b="41910"/>
                <wp:wrapNone/>
                <wp:docPr id="48" name="Arrow: Right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014866" id="Arrow: Right 48" o:spid="_x0000_s1026" type="#_x0000_t13" style="position:absolute;margin-left:150.95pt;margin-top:233.8pt;width:32.4pt;height:13.2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" adj="17200" fillcolor="red" strokecolor="red" strokeweight="2pt"/>
            </w:pict>
          </mc:Fallback>
        </mc:AlternateContent>
      </w: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D85C2A9" wp14:editId="2F897FBF">
                <wp:simplePos x="0" y="0"/>
                <wp:positionH relativeFrom="column">
                  <wp:posOffset>743585</wp:posOffset>
                </wp:positionH>
                <wp:positionV relativeFrom="paragraph">
                  <wp:posOffset>2169160</wp:posOffset>
                </wp:positionV>
                <wp:extent cx="411480" cy="167640"/>
                <wp:effectExtent l="0" t="19050" r="45720" b="41910"/>
                <wp:wrapNone/>
                <wp:docPr id="47" name="Arrow: Right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7FAEF" id="Arrow: Right 47" o:spid="_x0000_s1026" type="#_x0000_t13" style="position:absolute;margin-left:58.55pt;margin-top:170.8pt;width:32.4pt;height:13.2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" adj="17200" fillcolor="red" strokecolor="red" strokeweight="2pt"/>
            </w:pict>
          </mc:Fallback>
        </mc:AlternateContent>
      </w:r>
      <w:r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8F69EA0" wp14:editId="38302A9B">
                <wp:simplePos x="0" y="0"/>
                <wp:positionH relativeFrom="column">
                  <wp:posOffset>4016375</wp:posOffset>
                </wp:positionH>
                <wp:positionV relativeFrom="paragraph">
                  <wp:posOffset>1733550</wp:posOffset>
                </wp:positionV>
                <wp:extent cx="411480" cy="167640"/>
                <wp:effectExtent l="26670" t="0" r="34290" b="34290"/>
                <wp:wrapNone/>
                <wp:docPr id="46" name="Arrow: Right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11480" cy="1676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3DCF6" id="Arrow: Right 46" o:spid="_x0000_s1026" type="#_x0000_t13" style="position:absolute;margin-left:316.25pt;margin-top:136.5pt;width:32.4pt;height:13.2pt;rotation:90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" adj="17200" fillcolor="red" strokecolor="red" strokeweight="2pt"/>
            </w:pict>
          </mc:Fallback>
        </mc:AlternateContent>
      </w:r>
      <w:r w:rsidRPr="00D81EBD">
        <w:rPr>
          <w:rFonts w:ascii="TH Sarabun New" w:eastAsiaTheme="minorEastAsia" w:hAnsi="TH Sarabun New" w:cs="TH Sarabun New"/>
          <w:noProof/>
          <w:color w:val="000000" w:themeColor="text1"/>
          <w:szCs w:val="32"/>
          <w:lang w:eastAsia="zh-CN"/>
        </w:rPr>
        <w:drawing>
          <wp:inline distT="0" distB="0" distL="0" distR="0" wp14:anchorId="2ADF44EA" wp14:editId="52639F38">
            <wp:extent cx="6134002" cy="3512820"/>
            <wp:effectExtent l="0" t="0" r="63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16003"/>
                    <a:stretch/>
                  </pic:blipFill>
                  <pic:spPr bwMode="auto">
                    <a:xfrm>
                      <a:off x="0" y="0"/>
                      <a:ext cx="6164055" cy="3530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48FFA6" w14:textId="77777777" w:rsidR="009367E5" w:rsidRDefault="009367E5" w:rsidP="00D81EBD">
      <w:pPr>
        <w:spacing w:line="240" w:lineRule="auto"/>
        <w:ind w:left="360"/>
        <w:rPr>
          <w:rFonts w:ascii="TH Sarabun New" w:eastAsiaTheme="minorEastAsia" w:hAnsi="TH Sarabun New" w:cs="TH Sarabun New"/>
          <w:color w:val="000000" w:themeColor="text1"/>
          <w:sz w:val="32"/>
          <w:szCs w:val="44"/>
          <w:lang w:eastAsia="zh-CN"/>
        </w:rPr>
      </w:pPr>
    </w:p>
    <w:p w14:paraId="498455E0" w14:textId="77777777" w:rsidR="009367E5" w:rsidRDefault="009367E5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 w:rsidRPr="009367E5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lastRenderedPageBreak/>
        <w:t xml:space="preserve">เรียกใช้ </w:t>
      </w:r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library </w:t>
      </w:r>
      <w:proofErr w:type="spellStart"/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epiDisplay</w:t>
      </w:r>
      <w:proofErr w:type="spellEnd"/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 </w:t>
      </w:r>
      <w:r w:rsidRPr="009367E5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ด้วยการพิมพ์คำสั่ง </w:t>
      </w:r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library(</w:t>
      </w:r>
      <w:proofErr w:type="spellStart"/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epiDisplay</w:t>
      </w:r>
      <w:proofErr w:type="spellEnd"/>
      <w:r w:rsidRPr="009367E5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)</w:t>
      </w:r>
      <w:r w:rsidR="004434EB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br/>
      </w:r>
      <w:r w:rsidR="004434EB" w:rsidRPr="004434EB">
        <w:rPr>
          <w:rFonts w:ascii="TH Sarabun New" w:eastAsiaTheme="minorEastAsia" w:hAnsi="TH Sarabun New" w:cs="TH Sarabun New"/>
          <w:noProof/>
          <w:color w:val="000000" w:themeColor="text1"/>
          <w:sz w:val="32"/>
          <w:szCs w:val="32"/>
          <w:lang w:eastAsia="zh-CN"/>
        </w:rPr>
        <w:drawing>
          <wp:inline distT="0" distB="0" distL="0" distR="0" wp14:anchorId="52E01BDB" wp14:editId="7A998BB4">
            <wp:extent cx="6479540" cy="3274060"/>
            <wp:effectExtent l="0" t="0" r="0" b="254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27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F52A8" w14:textId="77777777" w:rsidR="004434EB" w:rsidRDefault="004434EB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0016DFCE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44CCAB48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2A37CB63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28027B2F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65547419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5D0243AA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295F97B2" w14:textId="77777777" w:rsidR="005B4502" w:rsidRDefault="005B4502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3672E088" w14:textId="7AD3CBA1" w:rsidR="004434EB" w:rsidRDefault="004434EB" w:rsidP="009367E5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>ให้นักศึกษาตอบคำถามต่อไปนี้</w:t>
      </w:r>
    </w:p>
    <w:p w14:paraId="701C91A7" w14:textId="77777777" w:rsidR="004434EB" w:rsidRDefault="004434EB" w:rsidP="004434E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ตั้งชื่อ</w:t>
      </w:r>
      <w:r>
        <w:rPr>
          <w:rFonts w:ascii="TH SarabunPSK" w:hAnsi="TH SarabunPSK" w:cs="TH SarabunPSK"/>
          <w:sz w:val="32"/>
          <w:szCs w:val="32"/>
        </w:rPr>
        <w:t xml:space="preserve"> data frame </w:t>
      </w:r>
      <w:r>
        <w:rPr>
          <w:rFonts w:ascii="TH SarabunPSK" w:hAnsi="TH SarabunPSK" w:cs="TH SarabunPSK" w:hint="cs"/>
          <w:sz w:val="32"/>
          <w:szCs w:val="32"/>
          <w:cs/>
        </w:rPr>
        <w:t>ใหม่</w:t>
      </w:r>
    </w:p>
    <w:p w14:paraId="130CA21E" w14:textId="77777777" w:rsidR="004434EB" w:rsidRPr="009367E5" w:rsidRDefault="004434EB" w:rsidP="004434EB">
      <w:pPr>
        <w:spacing w:after="0" w:line="240" w:lineRule="auto"/>
        <w:ind w:firstLine="720"/>
        <w:rPr>
          <w:rFonts w:ascii="TH Sarabun New" w:eastAsiaTheme="minorEastAsia" w:hAnsi="TH Sarabun New" w:cs="TH Sarabun New"/>
          <w:color w:val="000000" w:themeColor="text1"/>
          <w:sz w:val="32"/>
          <w:szCs w:val="32"/>
          <w:cs/>
          <w:lang w:eastAsia="zh-CN"/>
        </w:rPr>
      </w:pPr>
      <w:r>
        <w:rPr>
          <w:rFonts w:ascii="TH SarabunPSK" w:hAnsi="TH SarabunPSK" w:cs="TH SarabunPSK"/>
          <w:sz w:val="32"/>
          <w:szCs w:val="32"/>
        </w:rPr>
        <w:t xml:space="preserve">&gt; </w:t>
      </w:r>
      <w:r w:rsidRPr="004434EB">
        <w:rPr>
          <w:rFonts w:ascii="TH SarabunPSK" w:hAnsi="TH SarabunPSK" w:cs="TH SarabunPSK"/>
          <w:sz w:val="32"/>
          <w:szCs w:val="32"/>
        </w:rPr>
        <w:t xml:space="preserve">dt &lt;- </w:t>
      </w:r>
      <w:proofErr w:type="spellStart"/>
      <w:r w:rsidRPr="004434EB">
        <w:rPr>
          <w:rFonts w:ascii="TH SarabunPSK" w:hAnsi="TH SarabunPSK" w:cs="TH SarabunPSK"/>
          <w:sz w:val="32"/>
          <w:szCs w:val="32"/>
        </w:rPr>
        <w:t>childPattani_practice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7"/>
      </w:tblGrid>
      <w:tr w:rsidR="00D81EBD" w:rsidRPr="006F121B" w14:paraId="25A68AAF" w14:textId="77777777" w:rsidTr="00017C0C">
        <w:trPr>
          <w:tblHeader/>
        </w:trPr>
        <w:tc>
          <w:tcPr>
            <w:tcW w:w="5097" w:type="dxa"/>
          </w:tcPr>
          <w:p w14:paraId="66B4027B" w14:textId="77777777" w:rsidR="00D81EBD" w:rsidRPr="006F121B" w:rsidRDefault="00D81EBD" w:rsidP="00017C0C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5097" w:type="dxa"/>
          </w:tcPr>
          <w:p w14:paraId="22D0219F" w14:textId="77777777" w:rsidR="00D81EBD" w:rsidRPr="006F121B" w:rsidRDefault="00D81EBD" w:rsidP="00017C0C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 xml:space="preserve">แสดง 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>commands</w:t>
            </w:r>
            <w:r w:rsidR="00B42AFD">
              <w:rPr>
                <w:rFonts w:ascii="TH SarabunPSK" w:hAnsi="TH SarabunPSK" w:cs="TH SarabunPSK"/>
                <w:b/>
                <w:bCs/>
                <w:szCs w:val="32"/>
              </w:rPr>
              <w:t xml:space="preserve">, 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ผลลัพธ์</w:t>
            </w:r>
            <w:r w:rsidR="00B42AFD">
              <w:rPr>
                <w:rFonts w:ascii="TH SarabunPSK" w:hAnsi="TH SarabunPSK" w:cs="TH SarabunPSK"/>
                <w:b/>
                <w:bCs/>
                <w:szCs w:val="32"/>
              </w:rPr>
              <w:t xml:space="preserve"> </w:t>
            </w:r>
            <w:r w:rsidR="00B0426A">
              <w:rPr>
                <w:rFonts w:ascii="TH SarabunPSK" w:hAnsi="TH SarabunPSK" w:cs="TH SarabunPSK"/>
                <w:b/>
                <w:bCs/>
                <w:szCs w:val="32"/>
                <w:cs/>
              </w:rPr>
              <w:br/>
            </w:r>
            <w:r w:rsidR="00B42AFD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และเขียนคำอธิบาย</w:t>
            </w:r>
            <w:r w:rsidR="00B0426A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ผลลัพธ์</w:t>
            </w:r>
          </w:p>
        </w:tc>
      </w:tr>
      <w:tr w:rsidR="004434EB" w14:paraId="354658D5" w14:textId="77777777" w:rsidTr="00017C0C">
        <w:tc>
          <w:tcPr>
            <w:tcW w:w="5097" w:type="dxa"/>
          </w:tcPr>
          <w:p w14:paraId="01231EB7" w14:textId="77777777" w:rsidR="004434EB" w:rsidRDefault="004434EB" w:rsidP="004434E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สำรวจข้อมูล</w:t>
            </w:r>
            <w:r w:rsidR="00B42AFD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ยุ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B42AFD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>
              <w:rPr>
                <w:rFonts w:ascii="TH SarabunPSK" w:hAnsi="TH SarabunPSK" w:cs="TH SarabunPSK"/>
                <w:sz w:val="32"/>
                <w:szCs w:val="32"/>
              </w:rPr>
              <w:t>age</w:t>
            </w:r>
            <w:r w:rsidR="00B42AFD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วยคำสั่ง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umm</w:t>
            </w:r>
            <w:proofErr w:type="spellEnd"/>
            <w:r>
              <w:rPr>
                <w:rFonts w:ascii="TH SarabunPSK" w:hAnsi="TH SarabunPSK" w:cs="TH SarabunPSK"/>
                <w:sz w:val="32"/>
                <w:szCs w:val="32"/>
              </w:rPr>
              <w:t>()</w:t>
            </w:r>
            <w:r w:rsidR="00B42AF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42AF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="00B42AFD">
              <w:rPr>
                <w:rFonts w:ascii="TH SarabunPSK" w:hAnsi="TH SarabunPSK" w:cs="TH SarabunPSK"/>
                <w:sz w:val="32"/>
                <w:szCs w:val="32"/>
              </w:rPr>
              <w:t>summary()</w:t>
            </w:r>
          </w:p>
          <w:p w14:paraId="3B5DFC5E" w14:textId="77777777" w:rsidR="004434EB" w:rsidRPr="004434EB" w:rsidRDefault="004434EB" w:rsidP="004434E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&gt; </w:t>
            </w:r>
            <w:proofErr w:type="spell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dt$age</w:t>
            </w:r>
            <w:proofErr w:type="spellEnd"/>
            <w:r w:rsidRPr="004434EB">
              <w:rPr>
                <w:rFonts w:ascii="TH SarabunPSK" w:hAnsi="TH SarabunPSK" w:cs="TH SarabunPSK"/>
                <w:sz w:val="32"/>
                <w:szCs w:val="32"/>
              </w:rPr>
              <w:t xml:space="preserve"> &lt;- </w:t>
            </w:r>
            <w:proofErr w:type="spellStart"/>
            <w:proofErr w:type="gram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as.numeric</w:t>
            </w:r>
            <w:proofErr w:type="spellEnd"/>
            <w:proofErr w:type="gramEnd"/>
            <w:r w:rsidRPr="004434EB">
              <w:rPr>
                <w:rFonts w:ascii="TH SarabunPSK" w:hAnsi="TH SarabunPSK" w:cs="TH SarabunPSK"/>
                <w:sz w:val="32"/>
                <w:szCs w:val="32"/>
              </w:rPr>
              <w:t>(</w:t>
            </w:r>
            <w:proofErr w:type="spell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dt$age</w:t>
            </w:r>
            <w:proofErr w:type="spellEnd"/>
            <w:r w:rsidRPr="004434EB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14:paraId="1FA76A3C" w14:textId="77777777" w:rsidR="004434EB" w:rsidRPr="004434EB" w:rsidRDefault="004434EB" w:rsidP="004434EB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&gt; </w:t>
            </w:r>
            <w:proofErr w:type="spell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summ</w:t>
            </w:r>
            <w:proofErr w:type="spellEnd"/>
            <w:r w:rsidRPr="004434EB">
              <w:rPr>
                <w:rFonts w:ascii="TH SarabunPSK" w:hAnsi="TH SarabunPSK" w:cs="TH SarabunPSK"/>
                <w:sz w:val="32"/>
                <w:szCs w:val="32"/>
              </w:rPr>
              <w:t>(</w:t>
            </w:r>
            <w:proofErr w:type="spell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dt$age</w:t>
            </w:r>
            <w:proofErr w:type="spellEnd"/>
            <w:r w:rsidRPr="004434EB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14:paraId="74A334B2" w14:textId="77777777" w:rsidR="004434EB" w:rsidRDefault="004434EB" w:rsidP="004434EB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&gt; </w:t>
            </w:r>
            <w:r w:rsidRPr="004434EB">
              <w:rPr>
                <w:rFonts w:ascii="TH SarabunPSK" w:hAnsi="TH SarabunPSK" w:cs="TH SarabunPSK"/>
                <w:sz w:val="32"/>
                <w:szCs w:val="32"/>
              </w:rPr>
              <w:t>summary(</w:t>
            </w:r>
            <w:proofErr w:type="spellStart"/>
            <w:r w:rsidRPr="004434EB">
              <w:rPr>
                <w:rFonts w:ascii="TH SarabunPSK" w:hAnsi="TH SarabunPSK" w:cs="TH SarabunPSK"/>
                <w:sz w:val="32"/>
                <w:szCs w:val="32"/>
              </w:rPr>
              <w:t>dt$age</w:t>
            </w:r>
            <w:proofErr w:type="spellEnd"/>
            <w:r w:rsidRPr="004434EB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4434EB">
              <w:rPr>
                <w:rFonts w:ascii="TH SarabunPSK" w:hAnsi="TH SarabunPSK" w:cs="TH SarabunPSK" w:hint="cs"/>
                <w:sz w:val="32"/>
                <w:szCs w:val="32"/>
              </w:rPr>
              <w:t xml:space="preserve"> </w:t>
            </w:r>
          </w:p>
        </w:tc>
        <w:tc>
          <w:tcPr>
            <w:tcW w:w="5097" w:type="dxa"/>
          </w:tcPr>
          <w:p w14:paraId="5A3BA53E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'</w:t>
            </w:r>
            <w:proofErr w:type="spellStart"/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data.frame</w:t>
            </w:r>
            <w:proofErr w:type="spellEnd"/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>':   10498 obs. of  9 variables:</w:t>
            </w:r>
          </w:p>
          <w:p w14:paraId="3D3F29E5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perid_pre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: </w:t>
            </w:r>
            <w:proofErr w:type="spellStart"/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um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2158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6627 6626 6625 477 ...</w:t>
            </w:r>
          </w:p>
          <w:p w14:paraId="3B36FF0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titnme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2" "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>เด็กหญิง" "เด็กหญิง" "นาง" ...</w:t>
            </w:r>
          </w:p>
          <w:p w14:paraId="47E251EF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age   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um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4 2 4 33 NA 21 62 57 NA 27 ...</w:t>
            </w:r>
          </w:p>
          <w:p w14:paraId="506E25F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gender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2" "2" "2" "2" ...</w:t>
            </w:r>
          </w:p>
          <w:p w14:paraId="2CB3ADBB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tmb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บางตาวา"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NA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...</w:t>
            </w:r>
          </w:p>
          <w:p w14:paraId="041CA47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amp   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หนองจิก"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NA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...</w:t>
            </w:r>
          </w:p>
          <w:p w14:paraId="59DE58A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prv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ัตตานี"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NA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A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...</w:t>
            </w:r>
          </w:p>
          <w:p w14:paraId="41FBB5F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$ </w:t>
            </w:r>
            <w:proofErr w:type="spellStart"/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hholdid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num</w:t>
            </w:r>
            <w:proofErr w:type="spell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0 0 0 0 0 0 0 0 0 0 ...</w:t>
            </w:r>
          </w:p>
          <w:p w14:paraId="5F53DD50" w14:textId="01726FC6" w:rsidR="005B4502" w:rsidRPr="005B4502" w:rsidRDefault="005B4502" w:rsidP="00017C0C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lastRenderedPageBreak/>
              <w:t xml:space="preserve"> </w:t>
            </w:r>
            <w:r>
              <w:rPr>
                <w:rFonts w:ascii="TH SarabunPSK" w:hAnsi="TH SarabunPSK" w:cs="TH SarabunPSK"/>
                <w:sz w:val="24"/>
                <w:szCs w:val="24"/>
              </w:rPr>
              <w:t xml:space="preserve"> 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$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comment  :</w:t>
            </w:r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chr  "2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ด็กอายุ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3-25 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>ปี" "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>สมาชิกในครัวเรือน" "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>สมาชิกใน</w:t>
            </w:r>
          </w:p>
          <w:p w14:paraId="7238FA45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obs. mean   </w:t>
            </w:r>
            <w:proofErr w:type="gram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median  </w:t>
            </w:r>
            <w:proofErr w:type="spellStart"/>
            <w:r w:rsidRPr="005B4502">
              <w:rPr>
                <w:rFonts w:ascii="TH SarabunPSK" w:hAnsi="TH SarabunPSK" w:cs="TH SarabunPSK"/>
                <w:sz w:val="24"/>
                <w:szCs w:val="24"/>
              </w:rPr>
              <w:t>s.d.</w:t>
            </w:r>
            <w:proofErr w:type="spellEnd"/>
            <w:proofErr w:type="gramEnd"/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min.   max.  </w:t>
            </w:r>
          </w:p>
          <w:p w14:paraId="64A889B9" w14:textId="77777777" w:rsidR="005B4502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9221 22.737 16      18.094 0      98</w:t>
            </w:r>
          </w:p>
          <w:p w14:paraId="169C6DCB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Min. 1st Qu.  Median    Mean 3rd Qu.    Max.    NA's </w:t>
            </w:r>
          </w:p>
          <w:p w14:paraId="342973A5" w14:textId="4BEB9CBF" w:rsidR="005B4502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0.00   10.00   16.00   22.74   33.00   98.00    1277</w:t>
            </w:r>
          </w:p>
        </w:tc>
      </w:tr>
      <w:tr w:rsidR="00B42AFD" w14:paraId="3B21C7E3" w14:textId="77777777" w:rsidTr="00017C0C">
        <w:tc>
          <w:tcPr>
            <w:tcW w:w="5097" w:type="dxa"/>
          </w:tcPr>
          <w:p w14:paraId="66CABFB0" w14:textId="77777777" w:rsidR="00B42AFD" w:rsidRDefault="00B42AFD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ให้สำรวจข้อมูลเพศ (</w:t>
            </w:r>
            <w:r>
              <w:rPr>
                <w:rFonts w:ascii="TH SarabunPSK" w:hAnsi="TH SarabunPSK" w:cs="TH SarabunPSK"/>
                <w:sz w:val="32"/>
                <w:szCs w:val="32"/>
              </w:rPr>
              <w:t>gender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วยคำสั่ง </w:t>
            </w:r>
            <w:r>
              <w:rPr>
                <w:rFonts w:ascii="TH SarabunPSK" w:hAnsi="TH SarabunPSK" w:cs="TH SarabunPSK"/>
                <w:sz w:val="32"/>
                <w:szCs w:val="32"/>
              </w:rPr>
              <w:t>tab1()</w:t>
            </w:r>
          </w:p>
          <w:p w14:paraId="0B28BAC0" w14:textId="77777777" w:rsidR="00B42AFD" w:rsidRDefault="00B42AFD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&gt; tab1(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dt$gender</w:t>
            </w:r>
            <w:proofErr w:type="spellEnd"/>
            <w:r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14:paraId="34911C3C" w14:textId="77777777" w:rsidR="00B42AFD" w:rsidRPr="00B42AFD" w:rsidRDefault="00B42AFD" w:rsidP="004434EB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59CA2640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  Frequency   %(NA+)   %(NA-)</w:t>
            </w:r>
          </w:p>
          <w:p w14:paraId="3B2A4D1A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1            4474     42.6     47.5</w:t>
            </w:r>
          </w:p>
          <w:p w14:paraId="60DCAED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2            4751     45.3     50.4</w:t>
            </w:r>
          </w:p>
          <w:p w14:paraId="0D2C6A7D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ชาย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09      1.0      1.2</w:t>
            </w:r>
          </w:p>
          <w:p w14:paraId="7BFE04F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หญิง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84      0.8      0.9</w:t>
            </w:r>
          </w:p>
          <w:p w14:paraId="5B11637A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&lt;NA&gt;         1080     10.3      0.0</w:t>
            </w:r>
          </w:p>
          <w:p w14:paraId="3DF50463" w14:textId="452220F4" w:rsidR="00B42AFD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Total     10498    100.0    100.0</w:t>
            </w:r>
          </w:p>
          <w:p w14:paraId="7BB61497" w14:textId="77777777" w:rsidR="00B42AFD" w:rsidRPr="005B4502" w:rsidRDefault="00B42AFD" w:rsidP="00017C0C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  <w:p w14:paraId="1340E1C4" w14:textId="77777777" w:rsidR="00B42AFD" w:rsidRPr="005B4502" w:rsidRDefault="00B42AFD" w:rsidP="00017C0C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</w:p>
        </w:tc>
      </w:tr>
      <w:tr w:rsidR="00B42AFD" w14:paraId="5CE5D2D2" w14:textId="77777777" w:rsidTr="00017C0C">
        <w:tc>
          <w:tcPr>
            <w:tcW w:w="5097" w:type="dxa"/>
          </w:tcPr>
          <w:p w14:paraId="19FE2556" w14:textId="77777777" w:rsidR="00B42AFD" w:rsidRDefault="00B42AFD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สำรวจข้อมูลตำบล (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tmb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ด้วยคำสั่ง </w:t>
            </w:r>
            <w:r>
              <w:rPr>
                <w:rFonts w:ascii="TH SarabunPSK" w:hAnsi="TH SarabunPSK" w:cs="TH SarabunPSK"/>
                <w:sz w:val="32"/>
                <w:szCs w:val="32"/>
              </w:rPr>
              <w:t>tab1()</w:t>
            </w:r>
          </w:p>
          <w:p w14:paraId="45EB0DDD" w14:textId="77777777" w:rsidR="00B42AFD" w:rsidRDefault="00B42AFD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57FA4E9" w14:textId="77777777" w:rsidR="00B42AFD" w:rsidRDefault="00B42AFD" w:rsidP="00B42AF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28CE7973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     Frequency   %(NA+)   %(NA-)</w:t>
            </w:r>
          </w:p>
          <w:p w14:paraId="1415EE3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0                  2      0.0      0.1</w:t>
            </w:r>
          </w:p>
          <w:p w14:paraId="2860B21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มาะมะวี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      0.0      0.0</w:t>
            </w:r>
          </w:p>
          <w:p w14:paraId="209CC45F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มาะมาวี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757      7.2     20.5</w:t>
            </w:r>
          </w:p>
          <w:p w14:paraId="392623D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แม่ลาน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5      0.1      0.4</w:t>
            </w:r>
          </w:p>
          <w:p w14:paraId="0739B2D8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แหลมโพธ์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5      0.0      0.1</w:t>
            </w:r>
          </w:p>
          <w:p w14:paraId="4B8EC3BD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แหลมโพธิ์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98      1.9      5.4</w:t>
            </w:r>
          </w:p>
          <w:p w14:paraId="3EF7F723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ควน 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6      0.3      1.0</w:t>
            </w:r>
          </w:p>
          <w:p w14:paraId="49D0CC83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ดอน 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9      0.2      0.5</w:t>
            </w:r>
          </w:p>
          <w:p w14:paraId="6A428C6A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ตะโละ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72      1.6      4.7</w:t>
            </w:r>
          </w:p>
          <w:p w14:paraId="16119BA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ท่าน้ำ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3      0.1      0.4</w:t>
            </w:r>
          </w:p>
          <w:p w14:paraId="3C8CDA50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นาเกตุ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410      3.9     11.1</w:t>
            </w:r>
          </w:p>
          <w:p w14:paraId="02A012F2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บางตาวา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07      2.9      8.3</w:t>
            </w:r>
          </w:p>
          <w:p w14:paraId="52038642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บ้านน้ำบ่อ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88      0.8      2.4</w:t>
            </w:r>
          </w:p>
          <w:p w14:paraId="6C428298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่าไร่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856      8.2     23.2</w:t>
            </w:r>
          </w:p>
          <w:p w14:paraId="4E98F24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ากบางตาวา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4      0.0      0.1</w:t>
            </w:r>
          </w:p>
          <w:p w14:paraId="5C93B81B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ุลากง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208      2.0      5.6</w:t>
            </w:r>
          </w:p>
          <w:p w14:paraId="2A0AB8A1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ยะหริ่ง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2      0.0      0.1</w:t>
            </w:r>
          </w:p>
          <w:p w14:paraId="7859C3A3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รุสะมิแล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      0.0      0.1</w:t>
            </w:r>
          </w:p>
          <w:p w14:paraId="26B34B8A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รูสะมิแล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593      5.6     16.1</w:t>
            </w:r>
          </w:p>
          <w:p w14:paraId="4765A268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&lt;NA&gt;            6809     64.9      0.0</w:t>
            </w:r>
          </w:p>
          <w:p w14:paraId="6CE65F60" w14:textId="21144F3E" w:rsidR="00B42AFD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Total        10498    100.0    100.0</w:t>
            </w:r>
          </w:p>
        </w:tc>
      </w:tr>
      <w:tr w:rsidR="00ED52BB" w:rsidRPr="00ED52BB" w14:paraId="63E5FD15" w14:textId="77777777" w:rsidTr="00017C0C">
        <w:tc>
          <w:tcPr>
            <w:tcW w:w="5097" w:type="dxa"/>
          </w:tcPr>
          <w:p w14:paraId="77D5A052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สำรวจข้อมูลอำเภอ (</w:t>
            </w:r>
            <w:r>
              <w:rPr>
                <w:rFonts w:ascii="TH SarabunPSK" w:hAnsi="TH SarabunPSK" w:cs="TH SarabunPSK"/>
                <w:sz w:val="32"/>
                <w:szCs w:val="32"/>
              </w:rPr>
              <w:t>amp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14:paraId="5974686B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1D6A9CF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1D4229B2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    Frequency   %(NA+)   %(NA-)</w:t>
            </w:r>
          </w:p>
          <w:p w14:paraId="0E46653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0                 2      0.0      0.1</w:t>
            </w:r>
          </w:p>
          <w:p w14:paraId="3DA5906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มือง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25      0.2      0.7</w:t>
            </w:r>
          </w:p>
          <w:p w14:paraId="13A1735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มืองปัตตานี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571      5.4     15.5</w:t>
            </w:r>
          </w:p>
          <w:p w14:paraId="33D2CC1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แม่ลาน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871      8.3     23.6</w:t>
            </w:r>
          </w:p>
          <w:p w14:paraId="38EC4F05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lastRenderedPageBreak/>
              <w:t xml:space="preserve">โคกโพธิ์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410      3.9     11.1</w:t>
            </w:r>
          </w:p>
          <w:p w14:paraId="5CA0434A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ะนาเระ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156      1.5      4.2</w:t>
            </w:r>
          </w:p>
          <w:p w14:paraId="0B424ADF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ยะรัง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751      7.2     20.4</w:t>
            </w:r>
          </w:p>
          <w:p w14:paraId="093F1073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ยะหริ่ง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592      5.6     16.0</w:t>
            </w:r>
          </w:p>
          <w:p w14:paraId="5366D189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หนองจิก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11      3.0      8.4</w:t>
            </w:r>
          </w:p>
          <w:p w14:paraId="2A8152BB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&lt;NA&gt;           6809     64.9      0.0</w:t>
            </w:r>
          </w:p>
          <w:p w14:paraId="033D5B58" w14:textId="3E4FA13B" w:rsidR="00ED52BB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Total       10498    100.0    100.0</w:t>
            </w:r>
          </w:p>
        </w:tc>
      </w:tr>
      <w:tr w:rsidR="00ED52BB" w:rsidRPr="00ED52BB" w14:paraId="10026B83" w14:textId="77777777" w:rsidTr="00017C0C">
        <w:tc>
          <w:tcPr>
            <w:tcW w:w="5097" w:type="dxa"/>
          </w:tcPr>
          <w:p w14:paraId="092AFEBA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ให้สำรวจข้อมูล</w:t>
            </w:r>
            <w:r w:rsidR="00075B29">
              <w:rPr>
                <w:rFonts w:ascii="TH SarabunPSK" w:hAnsi="TH SarabunPSK" w:cs="TH SarabunPSK" w:hint="cs"/>
                <w:sz w:val="32"/>
                <w:szCs w:val="32"/>
                <w:cs/>
              </w:rPr>
              <w:t>จังหวัด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proofErr w:type="spellStart"/>
            <w:r w:rsidR="00075B29">
              <w:rPr>
                <w:rFonts w:ascii="TH SarabunPSK" w:hAnsi="TH SarabunPSK" w:cs="TH SarabunPSK"/>
                <w:sz w:val="32"/>
                <w:szCs w:val="32"/>
              </w:rPr>
              <w:t>prv</w:t>
            </w:r>
            <w:proofErr w:type="spellEnd"/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14:paraId="517AE5DC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2D0FCEA" w14:textId="77777777" w:rsidR="00ED52BB" w:rsidRDefault="00ED52BB" w:rsidP="00B42AF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5060C37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Frequency   %(NA+)   %(NA-)</w:t>
            </w:r>
          </w:p>
          <w:p w14:paraId="2B3782C6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0               2      0.0      0.1</w:t>
            </w:r>
          </w:p>
          <w:p w14:paraId="0BA0B7E8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ปัตตานี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687     35.1     99.9</w:t>
            </w:r>
          </w:p>
          <w:p w14:paraId="2FBBE7D2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&lt;NA&gt;         6809     64.9      0.0</w:t>
            </w:r>
          </w:p>
          <w:p w14:paraId="56838E99" w14:textId="56B92107" w:rsidR="00ED52BB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Total     10498    100.0    100.0</w:t>
            </w:r>
          </w:p>
        </w:tc>
      </w:tr>
      <w:tr w:rsidR="00075B29" w:rsidRPr="00ED52BB" w14:paraId="02A8E47B" w14:textId="77777777" w:rsidTr="00017C0C">
        <w:tc>
          <w:tcPr>
            <w:tcW w:w="5097" w:type="dxa"/>
          </w:tcPr>
          <w:p w14:paraId="47E33198" w14:textId="77777777" w:rsidR="00075B29" w:rsidRDefault="00075B29" w:rsidP="00075B2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ให้สำรวจข้อมูลตัวแปร </w:t>
            </w:r>
            <w:r>
              <w:rPr>
                <w:rFonts w:ascii="TH SarabunPSK" w:hAnsi="TH SarabunPSK" w:cs="TH SarabunPSK"/>
                <w:sz w:val="32"/>
                <w:szCs w:val="32"/>
              </w:rPr>
              <w:t>comment</w:t>
            </w:r>
          </w:p>
          <w:p w14:paraId="71F2661D" w14:textId="77777777" w:rsidR="00075B29" w:rsidRDefault="00075B29" w:rsidP="00075B29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7B4454D4" w14:textId="77777777" w:rsidR="00075B29" w:rsidRDefault="00075B29" w:rsidP="00B42AF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097" w:type="dxa"/>
          </w:tcPr>
          <w:p w14:paraId="0C60B7D7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Frequency Percent Cum. percent</w:t>
            </w:r>
          </w:p>
          <w:p w14:paraId="75795A24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1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ผู้ให้ข้อมูล    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999     9.5          9.5</w:t>
            </w:r>
          </w:p>
          <w:p w14:paraId="4B840945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2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เด็กอายุ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3-25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 ปี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2770    26.4         35.9</w:t>
            </w:r>
          </w:p>
          <w:p w14:paraId="23646F04" w14:textId="77777777" w:rsidR="005B4502" w:rsidRPr="005B4502" w:rsidRDefault="005B4502" w:rsidP="005B4502">
            <w:pPr>
              <w:pStyle w:val="ListParagraph"/>
              <w:spacing w:line="240" w:lineRule="auto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>3</w:t>
            </w:r>
            <w:r w:rsidRPr="005B450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สมาชิกในครัวเรือน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6729    64.1        100.0</w:t>
            </w:r>
          </w:p>
          <w:p w14:paraId="0777313F" w14:textId="6D7EB9DF" w:rsidR="00075B29" w:rsidRPr="005B4502" w:rsidRDefault="005B4502" w:rsidP="005B4502">
            <w:pPr>
              <w:pStyle w:val="ListParagraph"/>
              <w:spacing w:line="240" w:lineRule="auto"/>
              <w:ind w:left="0"/>
              <w:rPr>
                <w:rFonts w:ascii="TH SarabunPSK" w:hAnsi="TH SarabunPSK" w:cs="TH SarabunPSK"/>
                <w:sz w:val="24"/>
                <w:szCs w:val="24"/>
              </w:rPr>
            </w:pP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 xml:space="preserve">          </w:t>
            </w:r>
            <w:r w:rsidRPr="005B4502">
              <w:rPr>
                <w:rFonts w:ascii="TH SarabunPSK" w:hAnsi="TH SarabunPSK" w:cs="TH SarabunPSK"/>
                <w:sz w:val="24"/>
                <w:szCs w:val="24"/>
              </w:rPr>
              <w:t>Total             10498   100.0        100.0</w:t>
            </w:r>
          </w:p>
        </w:tc>
      </w:tr>
    </w:tbl>
    <w:p w14:paraId="2451E4B4" w14:textId="77777777" w:rsidR="00D81EBD" w:rsidRDefault="00D81EBD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74BF92B3" w14:textId="77777777" w:rsidR="00075B29" w:rsidRDefault="00075B29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ให้นักศึกษาเขียนสรุปการใช้คำสั่ง </w:t>
      </w:r>
      <w:proofErr w:type="spellStart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summ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summary </w:t>
      </w: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และ 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tab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4"/>
      </w:tblGrid>
      <w:tr w:rsidR="00075B29" w14:paraId="3DB47EA3" w14:textId="77777777" w:rsidTr="00075B29">
        <w:tc>
          <w:tcPr>
            <w:tcW w:w="10194" w:type="dxa"/>
          </w:tcPr>
          <w:p w14:paraId="746BCE8A" w14:textId="77777777" w:rsidR="00075B29" w:rsidRDefault="00075B29" w:rsidP="00D81EBD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  <w:p w14:paraId="66DF8B87" w14:textId="77777777" w:rsidR="00075B29" w:rsidRDefault="00075B29" w:rsidP="00D81EBD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  <w:p w14:paraId="28F89C93" w14:textId="77777777" w:rsidR="00075B29" w:rsidRDefault="00075B29" w:rsidP="00D81EBD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  <w:p w14:paraId="649B87C5" w14:textId="77777777" w:rsidR="00075B29" w:rsidRDefault="00075B29" w:rsidP="00D81EBD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</w:tc>
      </w:tr>
    </w:tbl>
    <w:p w14:paraId="28426A8A" w14:textId="77777777" w:rsidR="00A42C71" w:rsidRDefault="00A42C71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264AFB40" w14:textId="77777777" w:rsidR="00A42C71" w:rsidRDefault="00A42C71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3D20B93B" w14:textId="77777777" w:rsidR="00A42C71" w:rsidRDefault="00A42C71" w:rsidP="00D81EBD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34E68F03" w14:textId="77777777" w:rsidR="006819D5" w:rsidRDefault="006819D5" w:rsidP="006819D5">
      <w:pPr>
        <w:pStyle w:val="ListParagraph"/>
        <w:numPr>
          <w:ilvl w:val="0"/>
          <w:numId w:val="22"/>
        </w:numPr>
        <w:overflowPunct/>
        <w:autoSpaceDE/>
        <w:autoSpaceDN/>
        <w:adjustRightInd/>
        <w:spacing w:line="240" w:lineRule="auto"/>
        <w:ind w:left="270" w:hanging="270"/>
        <w:jc w:val="left"/>
        <w:textAlignment w:val="auto"/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</w:pPr>
      <w:r>
        <w:rPr>
          <w:rFonts w:ascii="TH Sarabun New" w:eastAsiaTheme="minorEastAsia" w:hAnsi="TH Sarabun New" w:cs="TH Sarabun New" w:hint="cs"/>
          <w:color w:val="000000" w:themeColor="text1"/>
          <w:szCs w:val="32"/>
          <w:cs/>
          <w:lang w:eastAsia="zh-CN"/>
        </w:rPr>
        <w:t xml:space="preserve">ให้นักศึกษาฝึกสำรวจข้อมูลโดยใช้ชุดข้อมูล 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“</w:t>
      </w:r>
      <w:r w:rsidR="00247F8A" w:rsidRPr="00247F8A">
        <w:rPr>
          <w:rFonts w:ascii="TH Sarabun New" w:eastAsiaTheme="minorEastAsia" w:hAnsi="TH Sarabun New" w:cs="TH Sarabun New"/>
          <w:color w:val="000000" w:themeColor="text1"/>
          <w:szCs w:val="32"/>
          <w:lang w:eastAsia="zh-CN"/>
        </w:rPr>
        <w:t>nomotercycle_practice.xlsx</w:t>
      </w:r>
      <w:r>
        <w:rPr>
          <w:rFonts w:ascii="TH Sarabun New" w:eastAsiaTheme="minorEastAsia" w:hAnsi="TH Sarabun New" w:cs="TH Sarabun New"/>
          <w:color w:val="000000" w:themeColor="text1"/>
          <w:szCs w:val="32"/>
          <w:lang w:val="en-US" w:eastAsia="zh-CN"/>
        </w:rPr>
        <w:t>”</w:t>
      </w:r>
    </w:p>
    <w:p w14:paraId="0C092662" w14:textId="77777777" w:rsidR="004A0284" w:rsidRDefault="004A0284" w:rsidP="004A0284">
      <w:pPr>
        <w:spacing w:after="0" w:line="240" w:lineRule="auto"/>
        <w:ind w:left="270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  <w:r w:rsidRPr="004A0284"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จาก 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Data fi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le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 “nomotercycle_practice.xlsx”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 </w:t>
      </w: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ให้นักศึกษาสำรวจตัวแปรดังนี้ 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DEAD_YEAR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Age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Sex</w:t>
      </w:r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proofErr w:type="spellStart"/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BirthYear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proofErr w:type="spellStart"/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NationalityId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proofErr w:type="spellStart"/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RiskHelmet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proofErr w:type="spellStart"/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RiskSafetyBelt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proofErr w:type="spellStart"/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AccProv</w:t>
      </w:r>
      <w:proofErr w:type="spellEnd"/>
      <w:r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 xml:space="preserve">, </w:t>
      </w:r>
      <w:r>
        <w:rPr>
          <w:rFonts w:ascii="TH Sarabun New" w:eastAsiaTheme="minorEastAsia" w:hAnsi="TH Sarabun New" w:cs="TH Sarabun New" w:hint="cs"/>
          <w:color w:val="000000" w:themeColor="text1"/>
          <w:sz w:val="32"/>
          <w:szCs w:val="32"/>
          <w:cs/>
          <w:lang w:eastAsia="zh-CN"/>
        </w:rPr>
        <w:t xml:space="preserve">และ </w:t>
      </w:r>
      <w:r w:rsidRPr="004A0284"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  <w:t>Vehicle</w:t>
      </w:r>
    </w:p>
    <w:tbl>
      <w:tblPr>
        <w:tblStyle w:val="TableGrid"/>
        <w:tblW w:w="0" w:type="auto"/>
        <w:tblInd w:w="270" w:type="dxa"/>
        <w:tblLook w:val="04A0" w:firstRow="1" w:lastRow="0" w:firstColumn="1" w:lastColumn="0" w:noHBand="0" w:noVBand="1"/>
      </w:tblPr>
      <w:tblGrid>
        <w:gridCol w:w="1552"/>
        <w:gridCol w:w="8372"/>
      </w:tblGrid>
      <w:tr w:rsidR="006B4728" w14:paraId="40D0961B" w14:textId="77777777" w:rsidTr="006B4728">
        <w:trPr>
          <w:tblHeader/>
        </w:trPr>
        <w:tc>
          <w:tcPr>
            <w:tcW w:w="1710" w:type="dxa"/>
          </w:tcPr>
          <w:p w14:paraId="56122B3B" w14:textId="77777777" w:rsidR="007F2001" w:rsidRPr="006F121B" w:rsidRDefault="007F2001" w:rsidP="007F2001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  <w:lang w:val="en-US"/>
              </w:rPr>
            </w:pPr>
            <w:r w:rsidRPr="006F121B"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คำ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  <w:lang w:val="en-US"/>
              </w:rPr>
              <w:t>ถาม</w:t>
            </w:r>
          </w:p>
        </w:tc>
        <w:tc>
          <w:tcPr>
            <w:tcW w:w="8214" w:type="dxa"/>
          </w:tcPr>
          <w:p w14:paraId="12116807" w14:textId="77777777" w:rsidR="007F2001" w:rsidRPr="006F121B" w:rsidRDefault="007F2001" w:rsidP="007F2001">
            <w:pPr>
              <w:pStyle w:val="ListParagraph"/>
              <w:spacing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 xml:space="preserve">แสดง 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 xml:space="preserve">commands, </w:t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ผลลัพธ์</w:t>
            </w:r>
            <w:r>
              <w:rPr>
                <w:rFonts w:ascii="TH SarabunPSK" w:hAnsi="TH SarabunPSK" w:cs="TH SarabunPSK"/>
                <w:b/>
                <w:bCs/>
                <w:szCs w:val="32"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szCs w:val="32"/>
                <w:cs/>
              </w:rPr>
              <w:br/>
            </w:r>
            <w:r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และเขียนคำอธิบายผลลัพธ์</w:t>
            </w:r>
          </w:p>
        </w:tc>
      </w:tr>
      <w:tr w:rsidR="006B4728" w14:paraId="788A7DC5" w14:textId="77777777" w:rsidTr="006B4728">
        <w:tc>
          <w:tcPr>
            <w:tcW w:w="1710" w:type="dxa"/>
          </w:tcPr>
          <w:p w14:paraId="1D1B612D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DEAD_YEAR</w:t>
            </w:r>
          </w:p>
          <w:p w14:paraId="3E6BCD3F" w14:textId="77777777" w:rsidR="007F2001" w:rsidRDefault="007F2001" w:rsidP="004A0284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  <w:p w14:paraId="48ADB1D1" w14:textId="77777777" w:rsidR="007F2001" w:rsidRDefault="007F2001" w:rsidP="004A0284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  <w:p w14:paraId="4A8B8727" w14:textId="77777777" w:rsidR="007F2001" w:rsidRDefault="007F2001" w:rsidP="004A0284">
            <w:pPr>
              <w:rPr>
                <w:rFonts w:ascii="TH Sarabun New" w:eastAsiaTheme="minorEastAsia" w:hAnsi="TH Sarabun New" w:cs="TH Sarabun New"/>
                <w:color w:val="000000" w:themeColor="text1"/>
                <w:sz w:val="32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65CCB00B" w14:textId="15D8B75D" w:rsidR="007F2001" w:rsidRPr="005B4502" w:rsidRDefault="00A42C71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35FF3185" wp14:editId="7540D9B7">
                  <wp:extent cx="3042920" cy="1410825"/>
                  <wp:effectExtent l="0" t="0" r="5080" b="0"/>
                  <wp:docPr id="20470539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7053938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0740" cy="1446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6D0D0AD6" w14:textId="77777777" w:rsidTr="006B4728">
        <w:tc>
          <w:tcPr>
            <w:tcW w:w="1710" w:type="dxa"/>
          </w:tcPr>
          <w:p w14:paraId="7407DE5B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lastRenderedPageBreak/>
              <w:t>Age</w:t>
            </w:r>
          </w:p>
          <w:p w14:paraId="6CEA498F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7314E091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02F810FE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01B08C8F" w14:textId="20AD9F08" w:rsidR="007F2001" w:rsidRPr="005B4502" w:rsidRDefault="00A42C71" w:rsidP="004A0284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3FBAC628" wp14:editId="05215D53">
                  <wp:extent cx="4753708" cy="2247342"/>
                  <wp:effectExtent l="0" t="0" r="8890" b="635"/>
                  <wp:docPr id="4240157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015713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7356" cy="2267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7987F15A" w14:textId="77777777" w:rsidTr="006B4728">
        <w:tc>
          <w:tcPr>
            <w:tcW w:w="1710" w:type="dxa"/>
          </w:tcPr>
          <w:p w14:paraId="2865B01F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Sex</w:t>
            </w:r>
          </w:p>
          <w:p w14:paraId="60225553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2030369C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74ABAFE6" w14:textId="5D76B5CB" w:rsidR="007F2001" w:rsidRPr="005B4502" w:rsidRDefault="00A42C71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2E2914E6" wp14:editId="06E2D0AE">
                  <wp:extent cx="4773833" cy="2281653"/>
                  <wp:effectExtent l="0" t="0" r="8255" b="4445"/>
                  <wp:docPr id="39862145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8621454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8165" cy="23028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25453CD4" w14:textId="77777777" w:rsidTr="006B4728">
        <w:tc>
          <w:tcPr>
            <w:tcW w:w="1710" w:type="dxa"/>
          </w:tcPr>
          <w:p w14:paraId="6F4311FD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proofErr w:type="spellStart"/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BirthYear</w:t>
            </w:r>
            <w:proofErr w:type="spellEnd"/>
          </w:p>
          <w:p w14:paraId="7B160055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1617AC9A" w14:textId="5A4B587B" w:rsidR="007F2001" w:rsidRPr="005B4502" w:rsidRDefault="006B4728" w:rsidP="004A0284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178E520F" wp14:editId="12B18331">
                  <wp:extent cx="5061048" cy="2253267"/>
                  <wp:effectExtent l="0" t="0" r="6350" b="0"/>
                  <wp:docPr id="9250324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5032468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4223" cy="2268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06861A1E" w14:textId="77777777" w:rsidTr="006B4728">
        <w:tc>
          <w:tcPr>
            <w:tcW w:w="1710" w:type="dxa"/>
          </w:tcPr>
          <w:p w14:paraId="6C3B6349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proofErr w:type="spellStart"/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lastRenderedPageBreak/>
              <w:t>NationalityId</w:t>
            </w:r>
            <w:proofErr w:type="spellEnd"/>
          </w:p>
          <w:p w14:paraId="3D5CD24B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2CFC5AF1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6839A544" w14:textId="775C9CA4" w:rsidR="007F2001" w:rsidRPr="005B4502" w:rsidRDefault="006B4728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36F238BD" wp14:editId="1704065B">
                  <wp:extent cx="5008065" cy="2373972"/>
                  <wp:effectExtent l="0" t="0" r="2540" b="7620"/>
                  <wp:docPr id="105122466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1224667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6467" cy="2382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4792C7D7" w14:textId="77777777" w:rsidTr="006B4728">
        <w:tc>
          <w:tcPr>
            <w:tcW w:w="1710" w:type="dxa"/>
          </w:tcPr>
          <w:p w14:paraId="61A4A067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proofErr w:type="spellStart"/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RiskHelmet</w:t>
            </w:r>
            <w:proofErr w:type="spellEnd"/>
          </w:p>
          <w:p w14:paraId="03AA6F68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3C80900B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2B22D6BB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72948A83" w14:textId="0711E987" w:rsidR="007F2001" w:rsidRPr="005B4502" w:rsidRDefault="006B4728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53884D5" wp14:editId="4AF8D0CF">
                  <wp:extent cx="5266202" cy="1629302"/>
                  <wp:effectExtent l="0" t="0" r="0" b="9525"/>
                  <wp:docPr id="59875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8758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85821" cy="1635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237AE265" w14:textId="77777777" w:rsidTr="006B4728">
        <w:tc>
          <w:tcPr>
            <w:tcW w:w="1710" w:type="dxa"/>
          </w:tcPr>
          <w:p w14:paraId="65094D82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proofErr w:type="spellStart"/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RiskSafetyBelt</w:t>
            </w:r>
            <w:proofErr w:type="spellEnd"/>
          </w:p>
          <w:p w14:paraId="30EF5C3A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69B1FB67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6C06928E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53314041" w14:textId="3E184F90" w:rsidR="007F2001" w:rsidRPr="005B4502" w:rsidRDefault="006B4728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45B12E1D" wp14:editId="5D989A90">
                  <wp:extent cx="5219310" cy="1595869"/>
                  <wp:effectExtent l="0" t="0" r="635" b="4445"/>
                  <wp:docPr id="20584197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841976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4699" cy="16005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02F9E921" w14:textId="77777777" w:rsidTr="006B4728">
        <w:tc>
          <w:tcPr>
            <w:tcW w:w="1710" w:type="dxa"/>
          </w:tcPr>
          <w:p w14:paraId="3C4BFBEE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proofErr w:type="spellStart"/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t>AccProv</w:t>
            </w:r>
            <w:proofErr w:type="spellEnd"/>
          </w:p>
          <w:p w14:paraId="4A0CBEFD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6607CE78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5488B446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1B78C3BD" w14:textId="2AD8F1F3" w:rsidR="007F2001" w:rsidRPr="005B4502" w:rsidRDefault="006B4728" w:rsidP="00177BC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5FC6C846" wp14:editId="2A332D27">
                  <wp:extent cx="5143110" cy="1555433"/>
                  <wp:effectExtent l="0" t="0" r="635" b="6985"/>
                  <wp:docPr id="20260187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601876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2325" cy="1561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728" w14:paraId="229157A1" w14:textId="77777777" w:rsidTr="006B4728">
        <w:tc>
          <w:tcPr>
            <w:tcW w:w="1710" w:type="dxa"/>
          </w:tcPr>
          <w:p w14:paraId="487144B2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  <w:r w:rsidRPr="004A0284"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  <w:lastRenderedPageBreak/>
              <w:t>Vehicle</w:t>
            </w:r>
          </w:p>
          <w:p w14:paraId="3C6532DD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115D1CBC" w14:textId="77777777" w:rsidR="007F2001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  <w:p w14:paraId="3C24009C" w14:textId="77777777" w:rsidR="007F2001" w:rsidRPr="004A0284" w:rsidRDefault="007F2001" w:rsidP="007F2001">
            <w:pPr>
              <w:pStyle w:val="ListParagraph"/>
              <w:spacing w:line="240" w:lineRule="auto"/>
              <w:ind w:left="0"/>
              <w:rPr>
                <w:rFonts w:ascii="TH Sarabun New" w:eastAsiaTheme="minorEastAsia" w:hAnsi="TH Sarabun New" w:cs="TH Sarabun New"/>
                <w:color w:val="000000" w:themeColor="text1"/>
                <w:szCs w:val="32"/>
                <w:lang w:eastAsia="zh-CN"/>
              </w:rPr>
            </w:pPr>
          </w:p>
        </w:tc>
        <w:tc>
          <w:tcPr>
            <w:tcW w:w="8214" w:type="dxa"/>
          </w:tcPr>
          <w:p w14:paraId="4C382FDF" w14:textId="2BFCB4C9" w:rsidR="007F2001" w:rsidRPr="005B4502" w:rsidRDefault="006B4728" w:rsidP="006B4728">
            <w:pPr>
              <w:rPr>
                <w:rFonts w:ascii="TH Sarabun New" w:eastAsiaTheme="minorEastAsia" w:hAnsi="TH Sarabun New" w:cs="TH Sarabun New"/>
                <w:color w:val="000000" w:themeColor="text1"/>
                <w:sz w:val="26"/>
                <w:szCs w:val="26"/>
                <w:lang w:eastAsia="zh-CN"/>
              </w:rPr>
            </w:pPr>
            <w:r>
              <w:rPr>
                <w:noProof/>
              </w:rPr>
              <w:drawing>
                <wp:inline distT="0" distB="0" distL="0" distR="0" wp14:anchorId="18B04BA1" wp14:editId="558D6A0C">
                  <wp:extent cx="5178279" cy="1459499"/>
                  <wp:effectExtent l="0" t="0" r="3810" b="7620"/>
                  <wp:docPr id="4781187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8118745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6842" cy="1470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DB7841" w14:textId="77777777" w:rsidR="007F2001" w:rsidRDefault="007F2001" w:rsidP="004A0284">
      <w:pPr>
        <w:spacing w:after="0" w:line="240" w:lineRule="auto"/>
        <w:ind w:left="270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p w14:paraId="4AA13B5E" w14:textId="55497233" w:rsidR="00700681" w:rsidRDefault="00700681" w:rsidP="00FF0E9A">
      <w:pPr>
        <w:spacing w:after="0" w:line="240" w:lineRule="auto"/>
        <w:rPr>
          <w:rFonts w:ascii="TH Sarabun New" w:eastAsiaTheme="minorEastAsia" w:hAnsi="TH Sarabun New" w:cs="TH Sarabun New"/>
          <w:color w:val="000000" w:themeColor="text1"/>
          <w:sz w:val="32"/>
          <w:szCs w:val="32"/>
          <w:lang w:eastAsia="zh-CN"/>
        </w:rPr>
      </w:pPr>
    </w:p>
    <w:sectPr w:rsidR="00700681" w:rsidSect="00E16FE3">
      <w:headerReference w:type="default" r:id="rId55"/>
      <w:footerReference w:type="default" r:id="rId56"/>
      <w:pgSz w:w="11906" w:h="16838"/>
      <w:pgMar w:top="851" w:right="851" w:bottom="851" w:left="851" w:header="737" w:footer="73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A1EE92" w14:textId="77777777" w:rsidR="000878B8" w:rsidRDefault="000878B8" w:rsidP="00596AA8">
      <w:pPr>
        <w:spacing w:after="0" w:line="240" w:lineRule="auto"/>
      </w:pPr>
      <w:r>
        <w:separator/>
      </w:r>
    </w:p>
  </w:endnote>
  <w:endnote w:type="continuationSeparator" w:id="0">
    <w:p w14:paraId="1DABA696" w14:textId="77777777" w:rsidR="000878B8" w:rsidRDefault="000878B8" w:rsidP="00596A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rasi">
    <w:altName w:val="Times New Roman"/>
    <w:charset w:val="00"/>
    <w:family w:val="roman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&gt;Loma">
    <w:altName w:val="Times New Roman"/>
    <w:charset w:val="00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H SarabunPSK" w:hAnsi="TH SarabunPSK" w:cs="TH SarabunPSK"/>
        <w:sz w:val="32"/>
        <w:szCs w:val="32"/>
      </w:rPr>
      <w:id w:val="558518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EA934B" w14:textId="77777777" w:rsidR="006168E1" w:rsidRPr="00E16FE3" w:rsidRDefault="006168E1" w:rsidP="00E16FE3">
        <w:pPr>
          <w:pStyle w:val="Footer"/>
          <w:jc w:val="center"/>
          <w:rPr>
            <w:rFonts w:ascii="TH SarabunPSK" w:hAnsi="TH SarabunPSK" w:cs="TH SarabunPSK"/>
            <w:sz w:val="32"/>
            <w:szCs w:val="32"/>
          </w:rPr>
        </w:pPr>
        <w:r>
          <w:rPr>
            <w:rFonts w:ascii="TH SarabunPSK" w:hAnsi="TH SarabunPSK" w:cs="TH SarabunPSK" w:hint="cs"/>
            <w:sz w:val="32"/>
            <w:szCs w:val="32"/>
            <w:cs/>
          </w:rPr>
          <w:t xml:space="preserve">- </w:t>
        </w:r>
        <w:r w:rsidRPr="00E16FE3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E16FE3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E16FE3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E16FE3">
          <w:rPr>
            <w:rFonts w:ascii="TH SarabunPSK" w:hAnsi="TH SarabunPSK" w:cs="TH SarabunPSK"/>
            <w:noProof/>
            <w:sz w:val="32"/>
            <w:szCs w:val="32"/>
          </w:rPr>
          <w:t>2</w:t>
        </w:r>
        <w:r w:rsidRPr="00E16FE3">
          <w:rPr>
            <w:rFonts w:ascii="TH SarabunPSK" w:hAnsi="TH SarabunPSK" w:cs="TH SarabunPSK"/>
            <w:noProof/>
            <w:sz w:val="32"/>
            <w:szCs w:val="32"/>
          </w:rPr>
          <w:fldChar w:fldCharType="end"/>
        </w:r>
        <w:r>
          <w:rPr>
            <w:rFonts w:ascii="TH SarabunPSK" w:hAnsi="TH SarabunPSK" w:cs="TH SarabunPSK" w:hint="cs"/>
            <w:noProof/>
            <w:sz w:val="32"/>
            <w:szCs w:val="32"/>
            <w:cs/>
          </w:rPr>
          <w:t xml:space="preserve"> -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08F667" w14:textId="77777777" w:rsidR="000878B8" w:rsidRDefault="000878B8" w:rsidP="00596AA8">
      <w:pPr>
        <w:spacing w:after="0" w:line="240" w:lineRule="auto"/>
      </w:pPr>
      <w:r>
        <w:separator/>
      </w:r>
    </w:p>
  </w:footnote>
  <w:footnote w:type="continuationSeparator" w:id="0">
    <w:p w14:paraId="5D52163B" w14:textId="77777777" w:rsidR="000878B8" w:rsidRDefault="000878B8" w:rsidP="00596A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H SarabunPSK" w:hAnsi="TH SarabunPSK" w:cs="TH SarabunPSK"/>
        <w:sz w:val="32"/>
        <w:szCs w:val="40"/>
      </w:rPr>
      <w:id w:val="567233049"/>
      <w:docPartObj>
        <w:docPartGallery w:val="Page Numbers (Top of Page)"/>
        <w:docPartUnique/>
      </w:docPartObj>
    </w:sdtPr>
    <w:sdtContent>
      <w:p w14:paraId="38045B62" w14:textId="77777777" w:rsidR="006168E1" w:rsidRPr="00FE25BB" w:rsidRDefault="006168E1" w:rsidP="00FE25BB">
        <w:pPr>
          <w:pStyle w:val="Header"/>
          <w:rPr>
            <w:rFonts w:ascii="TH SarabunPSK" w:hAnsi="TH SarabunPSK" w:cs="TH SarabunPSK"/>
            <w:szCs w:val="32"/>
          </w:rPr>
        </w:pPr>
        <w:r w:rsidRPr="00FE25BB">
          <w:rPr>
            <w:rFonts w:ascii="TH SarabunPSK" w:hAnsi="TH SarabunPSK" w:cs="TH SarabunPSK"/>
            <w:noProof/>
            <w:sz w:val="32"/>
            <w:szCs w:val="32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BE0BF86" wp14:editId="68204933">
                  <wp:simplePos x="0" y="0"/>
                  <wp:positionH relativeFrom="margin">
                    <wp:align>left</wp:align>
                  </wp:positionH>
                  <wp:positionV relativeFrom="paragraph">
                    <wp:posOffset>240030</wp:posOffset>
                  </wp:positionV>
                  <wp:extent cx="6553200" cy="0"/>
                  <wp:effectExtent l="0" t="0" r="19050" b="19050"/>
                  <wp:wrapNone/>
                  <wp:docPr id="21" name="Straight Connector 2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553200" cy="0"/>
                          </a:xfrm>
                          <a:prstGeom prst="line">
                            <a:avLst/>
                          </a:prstGeom>
                          <a:ln w="19050" cmpd="dbl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62063D5F" id="Straight Connector 2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8.9pt" to="516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" strokecolor="black [3213]" strokeweight="1.5pt">
                  <v:stroke linestyle="thinThin"/>
                  <w10:wrap anchorx="margin"/>
                </v:line>
              </w:pict>
            </mc:Fallback>
          </mc:AlternateContent>
        </w:r>
        <w:r w:rsidRPr="00FE25BB">
          <w:rPr>
            <w:rFonts w:ascii="TH SarabunPSK" w:hAnsi="TH SarabunPSK" w:cs="TH SarabunPSK"/>
            <w:sz w:val="32"/>
            <w:szCs w:val="32"/>
            <w:cs/>
          </w:rPr>
          <w:t>747-</w:t>
        </w:r>
        <w:r>
          <w:rPr>
            <w:rFonts w:ascii="TH SarabunPSK" w:hAnsi="TH SarabunPSK" w:cs="TH SarabunPSK" w:hint="cs"/>
            <w:sz w:val="32"/>
            <w:szCs w:val="32"/>
            <w:cs/>
          </w:rPr>
          <w:t>341</w:t>
        </w:r>
        <w:r w:rsidRPr="00FE25BB">
          <w:rPr>
            <w:rFonts w:ascii="TH SarabunPSK" w:hAnsi="TH SarabunPSK" w:cs="TH SarabunPSK"/>
            <w:sz w:val="32"/>
            <w:szCs w:val="32"/>
            <w:cs/>
          </w:rPr>
          <w:t xml:space="preserve"> </w:t>
        </w:r>
        <w:r w:rsidRPr="007061CD">
          <w:rPr>
            <w:rFonts w:ascii="TH SarabunPSK" w:hAnsi="TH SarabunPSK" w:cs="TH SarabunPSK"/>
            <w:b/>
            <w:bCs/>
            <w:sz w:val="32"/>
            <w:szCs w:val="32"/>
          </w:rPr>
          <w:t>Data Analytics and Data Visualizations Module</w:t>
        </w:r>
      </w:p>
    </w:sdtContent>
  </w:sdt>
  <w:p w14:paraId="1A32A2EF" w14:textId="77777777" w:rsidR="006168E1" w:rsidRDefault="006168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7" type="#_x0000_t75" style="width:264pt;height:359.1pt" o:bullet="t">
        <v:imagedata r:id="rId1" o:title="352px-Map_pin_icon"/>
      </v:shape>
    </w:pict>
  </w:numPicBullet>
  <w:abstractNum w:abstractNumId="0" w15:restartNumberingAfterBreak="0">
    <w:nsid w:val="FFFFFF83"/>
    <w:multiLevelType w:val="singleLevel"/>
    <w:tmpl w:val="610C798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Times New Roman" w:hAnsi="Symbol" w:hint="default"/>
      </w:rPr>
    </w:lvl>
  </w:abstractNum>
  <w:abstractNum w:abstractNumId="1" w15:restartNumberingAfterBreak="0">
    <w:nsid w:val="FFFFFF89"/>
    <w:multiLevelType w:val="singleLevel"/>
    <w:tmpl w:val="A56C937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Symbol" w:hint="default"/>
      </w:rPr>
    </w:lvl>
  </w:abstractNum>
  <w:abstractNum w:abstractNumId="2" w15:restartNumberingAfterBreak="0">
    <w:nsid w:val="00974556"/>
    <w:multiLevelType w:val="hybridMultilevel"/>
    <w:tmpl w:val="74068A0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D9484C"/>
    <w:multiLevelType w:val="hybridMultilevel"/>
    <w:tmpl w:val="AD5C1B1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526EEE"/>
    <w:multiLevelType w:val="hybridMultilevel"/>
    <w:tmpl w:val="40383348"/>
    <w:lvl w:ilvl="0" w:tplc="C5FCD8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2527F55"/>
    <w:multiLevelType w:val="hybridMultilevel"/>
    <w:tmpl w:val="93BE5820"/>
    <w:lvl w:ilvl="0" w:tplc="29DE952C">
      <w:start w:val="1"/>
      <w:numFmt w:val="decimal"/>
      <w:lvlText w:val="%1."/>
      <w:lvlJc w:val="left"/>
      <w:pPr>
        <w:ind w:left="720" w:hanging="360"/>
      </w:pPr>
      <w:rPr>
        <w:rFonts w:hint="default"/>
        <w:lang w:bidi="th-TH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452289"/>
    <w:multiLevelType w:val="hybridMultilevel"/>
    <w:tmpl w:val="181C672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767350"/>
    <w:multiLevelType w:val="multilevel"/>
    <w:tmpl w:val="E8DAB39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74" w:hanging="360"/>
      </w:pPr>
      <w:rPr>
        <w:rFonts w:hint="default"/>
        <w:lang w:bidi="th-TH"/>
      </w:rPr>
    </w:lvl>
    <w:lvl w:ilvl="2">
      <w:start w:val="1"/>
      <w:numFmt w:val="decimal"/>
      <w:isLgl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5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7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992" w:hanging="1800"/>
      </w:pPr>
      <w:rPr>
        <w:rFonts w:hint="default"/>
      </w:rPr>
    </w:lvl>
  </w:abstractNum>
  <w:abstractNum w:abstractNumId="8" w15:restartNumberingAfterBreak="0">
    <w:nsid w:val="15964371"/>
    <w:multiLevelType w:val="hybridMultilevel"/>
    <w:tmpl w:val="840AE17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1101AA"/>
    <w:multiLevelType w:val="hybridMultilevel"/>
    <w:tmpl w:val="0876F8A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84413B"/>
    <w:multiLevelType w:val="hybridMultilevel"/>
    <w:tmpl w:val="CA0CB06A"/>
    <w:lvl w:ilvl="0" w:tplc="550AFB28">
      <w:start w:val="1"/>
      <w:numFmt w:val="bullet"/>
      <w:lvlText w:val=""/>
      <w:lvlJc w:val="left"/>
      <w:pPr>
        <w:ind w:left="720" w:hanging="360"/>
      </w:pPr>
      <w:rPr>
        <w:rFonts w:ascii="Wingdings" w:eastAsiaTheme="minorEastAsia" w:hAnsi="Wingdings" w:cs="TH Sarabun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CF46A67"/>
    <w:multiLevelType w:val="hybridMultilevel"/>
    <w:tmpl w:val="5DAC02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2430E3"/>
    <w:multiLevelType w:val="multilevel"/>
    <w:tmpl w:val="61BCD8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pStyle w:val="Style4"/>
      <w:lvlText w:val="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 w15:restartNumberingAfterBreak="0">
    <w:nsid w:val="1D546722"/>
    <w:multiLevelType w:val="hybridMultilevel"/>
    <w:tmpl w:val="9A3436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D27745"/>
    <w:multiLevelType w:val="multilevel"/>
    <w:tmpl w:val="C4545D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23AE10A5"/>
    <w:multiLevelType w:val="hybridMultilevel"/>
    <w:tmpl w:val="67C2F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BD1F3C"/>
    <w:multiLevelType w:val="multilevel"/>
    <w:tmpl w:val="D1CE849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sz w:val="32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32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  <w:sz w:val="3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32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sz w:val="32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  <w:sz w:val="32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sz w:val="32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sz w:val="32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32"/>
      </w:rPr>
    </w:lvl>
  </w:abstractNum>
  <w:abstractNum w:abstractNumId="17" w15:restartNumberingAfterBreak="0">
    <w:nsid w:val="2B494AF1"/>
    <w:multiLevelType w:val="hybridMultilevel"/>
    <w:tmpl w:val="1082A1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6C3212"/>
    <w:multiLevelType w:val="multilevel"/>
    <w:tmpl w:val="4A725D6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sz w:val="3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32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  <w:sz w:val="3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32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sz w:val="32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  <w:sz w:val="32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sz w:val="32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sz w:val="32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32"/>
      </w:rPr>
    </w:lvl>
  </w:abstractNum>
  <w:abstractNum w:abstractNumId="19" w15:restartNumberingAfterBreak="0">
    <w:nsid w:val="2FD53614"/>
    <w:multiLevelType w:val="multilevel"/>
    <w:tmpl w:val="D00A8A2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0" w15:restartNumberingAfterBreak="0">
    <w:nsid w:val="30D92EC8"/>
    <w:multiLevelType w:val="multilevel"/>
    <w:tmpl w:val="B2EE000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sz w:val="3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32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  <w:sz w:val="3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32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sz w:val="32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  <w:sz w:val="32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sz w:val="32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sz w:val="32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32"/>
      </w:rPr>
    </w:lvl>
  </w:abstractNum>
  <w:abstractNum w:abstractNumId="21" w15:restartNumberingAfterBreak="0">
    <w:nsid w:val="31443699"/>
    <w:multiLevelType w:val="multilevel"/>
    <w:tmpl w:val="78665D3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sz w:val="32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sz w:val="32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  <w:sz w:val="3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32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sz w:val="32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  <w:sz w:val="32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sz w:val="32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sz w:val="32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32"/>
      </w:rPr>
    </w:lvl>
  </w:abstractNum>
  <w:abstractNum w:abstractNumId="22" w15:restartNumberingAfterBreak="0">
    <w:nsid w:val="31B23162"/>
    <w:multiLevelType w:val="hybridMultilevel"/>
    <w:tmpl w:val="75802B2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5E2B75"/>
    <w:multiLevelType w:val="hybridMultilevel"/>
    <w:tmpl w:val="B5040738"/>
    <w:lvl w:ilvl="0" w:tplc="B35EC9BC">
      <w:start w:val="52"/>
      <w:numFmt w:val="decimal"/>
      <w:lvlText w:val="%1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24" w15:restartNumberingAfterBreak="0">
    <w:nsid w:val="355238BF"/>
    <w:multiLevelType w:val="multilevel"/>
    <w:tmpl w:val="848EC96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35AC4B79"/>
    <w:multiLevelType w:val="multilevel"/>
    <w:tmpl w:val="2B7A4F92"/>
    <w:lvl w:ilvl="0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6" w15:restartNumberingAfterBreak="0">
    <w:nsid w:val="37B60487"/>
    <w:multiLevelType w:val="hybridMultilevel"/>
    <w:tmpl w:val="09EE2D30"/>
    <w:lvl w:ilvl="0" w:tplc="F5CAED22">
      <w:start w:val="1"/>
      <w:numFmt w:val="bullet"/>
      <w:lvlText w:val=""/>
      <w:lvlJc w:val="left"/>
      <w:pPr>
        <w:ind w:left="720" w:hanging="360"/>
      </w:pPr>
      <w:rPr>
        <w:rFonts w:ascii="TH SarabunPSK" w:hAnsi="TH SarabunPSK" w:cs="TH SarabunPSK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A6B4D24"/>
    <w:multiLevelType w:val="hybridMultilevel"/>
    <w:tmpl w:val="720CD57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EAD2B5A"/>
    <w:multiLevelType w:val="hybridMultilevel"/>
    <w:tmpl w:val="5B16BC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2C78F9"/>
    <w:multiLevelType w:val="hybridMultilevel"/>
    <w:tmpl w:val="7FC4E9C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3E4507E"/>
    <w:multiLevelType w:val="hybridMultilevel"/>
    <w:tmpl w:val="615A40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DE10FA"/>
    <w:multiLevelType w:val="hybridMultilevel"/>
    <w:tmpl w:val="E15C1C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70F4CB3"/>
    <w:multiLevelType w:val="hybridMultilevel"/>
    <w:tmpl w:val="5F52242E"/>
    <w:lvl w:ilvl="0" w:tplc="8A1E1492">
      <w:start w:val="1"/>
      <w:numFmt w:val="decimal"/>
      <w:pStyle w:val="StyleHeading2THSarabunPSK1"/>
      <w:lvlText w:val="%1."/>
      <w:lvlJc w:val="left"/>
      <w:pPr>
        <w:ind w:left="720" w:hanging="360"/>
      </w:pPr>
      <w:rPr>
        <w:rFonts w:ascii="TH SarabunPSK" w:hAnsi="TH SarabunPSK" w:cs="TH SarabunPSK" w:hint="default"/>
        <w:b/>
        <w:bCs/>
        <w:i w:val="0"/>
        <w:iCs w:val="0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333845"/>
    <w:multiLevelType w:val="hybridMultilevel"/>
    <w:tmpl w:val="FBAC7D9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8FA615B"/>
    <w:multiLevelType w:val="hybridMultilevel"/>
    <w:tmpl w:val="9ED6E2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A902EDB"/>
    <w:multiLevelType w:val="hybridMultilevel"/>
    <w:tmpl w:val="ABFEE4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E8E5CC0"/>
    <w:multiLevelType w:val="hybridMultilevel"/>
    <w:tmpl w:val="E3F61246"/>
    <w:lvl w:ilvl="0" w:tplc="53BCA716">
      <w:start w:val="1"/>
      <w:numFmt w:val="decimal"/>
      <w:lvlText w:val="%1."/>
      <w:lvlJc w:val="left"/>
      <w:pPr>
        <w:ind w:left="1353" w:hanging="360"/>
      </w:pPr>
      <w:rPr>
        <w:rFonts w:hint="default"/>
        <w:b w:val="0"/>
        <w:bCs w:val="0"/>
        <w:i w:val="0"/>
        <w:iCs w:val="0"/>
        <w:color w:val="auto"/>
        <w:sz w:val="28"/>
        <w:szCs w:val="28"/>
        <w:lang w:bidi="th-TH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D45559"/>
    <w:multiLevelType w:val="hybridMultilevel"/>
    <w:tmpl w:val="26947B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00803B4"/>
    <w:multiLevelType w:val="hybridMultilevel"/>
    <w:tmpl w:val="9D1004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04D609A"/>
    <w:multiLevelType w:val="multilevel"/>
    <w:tmpl w:val="826AB46C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0" w15:restartNumberingAfterBreak="0">
    <w:nsid w:val="568F72A8"/>
    <w:multiLevelType w:val="hybridMultilevel"/>
    <w:tmpl w:val="EE2230A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A9C51FA"/>
    <w:multiLevelType w:val="hybridMultilevel"/>
    <w:tmpl w:val="5B16BC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C6256E4"/>
    <w:multiLevelType w:val="hybridMultilevel"/>
    <w:tmpl w:val="657018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2DD74E8"/>
    <w:multiLevelType w:val="hybridMultilevel"/>
    <w:tmpl w:val="EB083B94"/>
    <w:lvl w:ilvl="0" w:tplc="C7D60674">
      <w:start w:val="2"/>
      <w:numFmt w:val="bullet"/>
      <w:lvlText w:val=""/>
      <w:lvlJc w:val="left"/>
      <w:pPr>
        <w:ind w:left="720" w:hanging="360"/>
      </w:pPr>
      <w:rPr>
        <w:rFonts w:ascii="Wingdings" w:eastAsiaTheme="minorEastAsia" w:hAnsi="Wingdings" w:cs="TH Sarabun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3BF711F"/>
    <w:multiLevelType w:val="hybridMultilevel"/>
    <w:tmpl w:val="E15C1C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590C57"/>
    <w:multiLevelType w:val="hybridMultilevel"/>
    <w:tmpl w:val="1FC4F5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7C24368"/>
    <w:multiLevelType w:val="hybridMultilevel"/>
    <w:tmpl w:val="426CBC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CA246A8"/>
    <w:multiLevelType w:val="hybridMultilevel"/>
    <w:tmpl w:val="D05256E6"/>
    <w:lvl w:ilvl="0" w:tplc="F94A24AE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EFB695D"/>
    <w:multiLevelType w:val="hybridMultilevel"/>
    <w:tmpl w:val="C6C4EEE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3793703"/>
    <w:multiLevelType w:val="hybridMultilevel"/>
    <w:tmpl w:val="6198614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0145675">
    <w:abstractNumId w:val="1"/>
  </w:num>
  <w:num w:numId="2" w16cid:durableId="1728604496">
    <w:abstractNumId w:val="0"/>
  </w:num>
  <w:num w:numId="3" w16cid:durableId="2059014859">
    <w:abstractNumId w:val="12"/>
  </w:num>
  <w:num w:numId="4" w16cid:durableId="1642150724">
    <w:abstractNumId w:val="32"/>
  </w:num>
  <w:num w:numId="5" w16cid:durableId="918294811">
    <w:abstractNumId w:val="36"/>
  </w:num>
  <w:num w:numId="6" w16cid:durableId="990523245">
    <w:abstractNumId w:val="37"/>
  </w:num>
  <w:num w:numId="7" w16cid:durableId="633877288">
    <w:abstractNumId w:val="44"/>
  </w:num>
  <w:num w:numId="8" w16cid:durableId="1939947886">
    <w:abstractNumId w:val="31"/>
  </w:num>
  <w:num w:numId="9" w16cid:durableId="1854298956">
    <w:abstractNumId w:val="34"/>
  </w:num>
  <w:num w:numId="10" w16cid:durableId="1288853718">
    <w:abstractNumId w:val="25"/>
  </w:num>
  <w:num w:numId="11" w16cid:durableId="978997842">
    <w:abstractNumId w:val="19"/>
  </w:num>
  <w:num w:numId="12" w16cid:durableId="1021201612">
    <w:abstractNumId w:val="14"/>
  </w:num>
  <w:num w:numId="13" w16cid:durableId="779374590">
    <w:abstractNumId w:val="24"/>
  </w:num>
  <w:num w:numId="14" w16cid:durableId="464272940">
    <w:abstractNumId w:val="20"/>
  </w:num>
  <w:num w:numId="15" w16cid:durableId="1568803777">
    <w:abstractNumId w:val="21"/>
  </w:num>
  <w:num w:numId="16" w16cid:durableId="353504544">
    <w:abstractNumId w:val="41"/>
  </w:num>
  <w:num w:numId="17" w16cid:durableId="281888662">
    <w:abstractNumId w:val="48"/>
  </w:num>
  <w:num w:numId="18" w16cid:durableId="564948451">
    <w:abstractNumId w:val="7"/>
  </w:num>
  <w:num w:numId="19" w16cid:durableId="1349868426">
    <w:abstractNumId w:val="23"/>
  </w:num>
  <w:num w:numId="20" w16cid:durableId="1437361981">
    <w:abstractNumId w:val="39"/>
  </w:num>
  <w:num w:numId="21" w16cid:durableId="1227766792">
    <w:abstractNumId w:val="28"/>
  </w:num>
  <w:num w:numId="22" w16cid:durableId="25521175">
    <w:abstractNumId w:val="17"/>
  </w:num>
  <w:num w:numId="23" w16cid:durableId="864514243">
    <w:abstractNumId w:val="5"/>
  </w:num>
  <w:num w:numId="24" w16cid:durableId="971400630">
    <w:abstractNumId w:val="47"/>
  </w:num>
  <w:num w:numId="25" w16cid:durableId="1051657066">
    <w:abstractNumId w:val="18"/>
  </w:num>
  <w:num w:numId="26" w16cid:durableId="1600331336">
    <w:abstractNumId w:val="16"/>
  </w:num>
  <w:num w:numId="27" w16cid:durableId="1607224735">
    <w:abstractNumId w:val="10"/>
  </w:num>
  <w:num w:numId="28" w16cid:durableId="1374772481">
    <w:abstractNumId w:val="38"/>
  </w:num>
  <w:num w:numId="29" w16cid:durableId="300230354">
    <w:abstractNumId w:val="11"/>
  </w:num>
  <w:num w:numId="30" w16cid:durableId="1501970864">
    <w:abstractNumId w:val="40"/>
  </w:num>
  <w:num w:numId="31" w16cid:durableId="2115976212">
    <w:abstractNumId w:val="8"/>
  </w:num>
  <w:num w:numId="32" w16cid:durableId="195848447">
    <w:abstractNumId w:val="2"/>
  </w:num>
  <w:num w:numId="33" w16cid:durableId="1388186364">
    <w:abstractNumId w:val="22"/>
  </w:num>
  <w:num w:numId="34" w16cid:durableId="1755786693">
    <w:abstractNumId w:val="46"/>
  </w:num>
  <w:num w:numId="35" w16cid:durableId="1863863657">
    <w:abstractNumId w:val="9"/>
  </w:num>
  <w:num w:numId="36" w16cid:durableId="2021806954">
    <w:abstractNumId w:val="4"/>
  </w:num>
  <w:num w:numId="37" w16cid:durableId="1467433917">
    <w:abstractNumId w:val="27"/>
  </w:num>
  <w:num w:numId="38" w16cid:durableId="1793086742">
    <w:abstractNumId w:val="15"/>
  </w:num>
  <w:num w:numId="39" w16cid:durableId="496962981">
    <w:abstractNumId w:val="45"/>
  </w:num>
  <w:num w:numId="40" w16cid:durableId="1140999512">
    <w:abstractNumId w:val="3"/>
  </w:num>
  <w:num w:numId="41" w16cid:durableId="2032147697">
    <w:abstractNumId w:val="26"/>
  </w:num>
  <w:num w:numId="42" w16cid:durableId="850027653">
    <w:abstractNumId w:val="49"/>
  </w:num>
  <w:num w:numId="43" w16cid:durableId="878124327">
    <w:abstractNumId w:val="33"/>
  </w:num>
  <w:num w:numId="44" w16cid:durableId="645479225">
    <w:abstractNumId w:val="6"/>
  </w:num>
  <w:num w:numId="45" w16cid:durableId="124734872">
    <w:abstractNumId w:val="35"/>
  </w:num>
  <w:num w:numId="46" w16cid:durableId="554705153">
    <w:abstractNumId w:val="29"/>
  </w:num>
  <w:num w:numId="47" w16cid:durableId="924652919">
    <w:abstractNumId w:val="43"/>
  </w:num>
  <w:num w:numId="48" w16cid:durableId="383137889">
    <w:abstractNumId w:val="30"/>
  </w:num>
  <w:num w:numId="49" w16cid:durableId="65958273">
    <w:abstractNumId w:val="42"/>
  </w:num>
  <w:num w:numId="50" w16cid:durableId="383606427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30A"/>
    <w:rsid w:val="00005B85"/>
    <w:rsid w:val="000073D1"/>
    <w:rsid w:val="00007422"/>
    <w:rsid w:val="00015ECE"/>
    <w:rsid w:val="00017C0C"/>
    <w:rsid w:val="00020765"/>
    <w:rsid w:val="00020FF1"/>
    <w:rsid w:val="0003083E"/>
    <w:rsid w:val="00030AFD"/>
    <w:rsid w:val="00033544"/>
    <w:rsid w:val="00035B20"/>
    <w:rsid w:val="00045787"/>
    <w:rsid w:val="00047715"/>
    <w:rsid w:val="00047817"/>
    <w:rsid w:val="0005590D"/>
    <w:rsid w:val="0006136F"/>
    <w:rsid w:val="00061E4F"/>
    <w:rsid w:val="000630FC"/>
    <w:rsid w:val="0006590A"/>
    <w:rsid w:val="00075B29"/>
    <w:rsid w:val="000771D2"/>
    <w:rsid w:val="000811FF"/>
    <w:rsid w:val="00081448"/>
    <w:rsid w:val="000878B8"/>
    <w:rsid w:val="00092C1B"/>
    <w:rsid w:val="000A424F"/>
    <w:rsid w:val="000A5EDB"/>
    <w:rsid w:val="000B45E1"/>
    <w:rsid w:val="000B793E"/>
    <w:rsid w:val="000C70BC"/>
    <w:rsid w:val="000C7617"/>
    <w:rsid w:val="000C7F82"/>
    <w:rsid w:val="000D2BC0"/>
    <w:rsid w:val="000D4E77"/>
    <w:rsid w:val="000D609E"/>
    <w:rsid w:val="000D6682"/>
    <w:rsid w:val="000E2A47"/>
    <w:rsid w:val="000E3AF9"/>
    <w:rsid w:val="000E3E1D"/>
    <w:rsid w:val="000E4DFA"/>
    <w:rsid w:val="000E7175"/>
    <w:rsid w:val="000E7952"/>
    <w:rsid w:val="000F2B73"/>
    <w:rsid w:val="000F678A"/>
    <w:rsid w:val="000F7B47"/>
    <w:rsid w:val="000F7FAF"/>
    <w:rsid w:val="00100506"/>
    <w:rsid w:val="0010102F"/>
    <w:rsid w:val="001012E2"/>
    <w:rsid w:val="00104BC0"/>
    <w:rsid w:val="0010602F"/>
    <w:rsid w:val="00106652"/>
    <w:rsid w:val="0012083C"/>
    <w:rsid w:val="0012509A"/>
    <w:rsid w:val="0012795E"/>
    <w:rsid w:val="00131089"/>
    <w:rsid w:val="00131DFD"/>
    <w:rsid w:val="00132599"/>
    <w:rsid w:val="0013746F"/>
    <w:rsid w:val="001377AB"/>
    <w:rsid w:val="00137D28"/>
    <w:rsid w:val="0014016A"/>
    <w:rsid w:val="001407AD"/>
    <w:rsid w:val="001441B9"/>
    <w:rsid w:val="00144BA4"/>
    <w:rsid w:val="00156846"/>
    <w:rsid w:val="00157028"/>
    <w:rsid w:val="001624DB"/>
    <w:rsid w:val="0016337D"/>
    <w:rsid w:val="00165EE5"/>
    <w:rsid w:val="00177B39"/>
    <w:rsid w:val="00177BC8"/>
    <w:rsid w:val="00180983"/>
    <w:rsid w:val="00181A9F"/>
    <w:rsid w:val="00184522"/>
    <w:rsid w:val="00191D8F"/>
    <w:rsid w:val="00193F49"/>
    <w:rsid w:val="001A192A"/>
    <w:rsid w:val="001A1A58"/>
    <w:rsid w:val="001A2F30"/>
    <w:rsid w:val="001B0165"/>
    <w:rsid w:val="001B280A"/>
    <w:rsid w:val="001C0819"/>
    <w:rsid w:val="001C2847"/>
    <w:rsid w:val="001C7289"/>
    <w:rsid w:val="001D4A6E"/>
    <w:rsid w:val="001E03E0"/>
    <w:rsid w:val="001E07F2"/>
    <w:rsid w:val="001E411B"/>
    <w:rsid w:val="001F34BB"/>
    <w:rsid w:val="001F5B8D"/>
    <w:rsid w:val="00202F7E"/>
    <w:rsid w:val="00203205"/>
    <w:rsid w:val="002051BA"/>
    <w:rsid w:val="002117A0"/>
    <w:rsid w:val="0021270D"/>
    <w:rsid w:val="0021383D"/>
    <w:rsid w:val="00223148"/>
    <w:rsid w:val="0023251E"/>
    <w:rsid w:val="00233869"/>
    <w:rsid w:val="00233875"/>
    <w:rsid w:val="00235D7A"/>
    <w:rsid w:val="002400F0"/>
    <w:rsid w:val="00245774"/>
    <w:rsid w:val="0024716D"/>
    <w:rsid w:val="00247F8A"/>
    <w:rsid w:val="00250ADB"/>
    <w:rsid w:val="00251479"/>
    <w:rsid w:val="002527F1"/>
    <w:rsid w:val="00262D77"/>
    <w:rsid w:val="002705C0"/>
    <w:rsid w:val="00270CA6"/>
    <w:rsid w:val="00271F8F"/>
    <w:rsid w:val="00273029"/>
    <w:rsid w:val="00277A5C"/>
    <w:rsid w:val="00280823"/>
    <w:rsid w:val="00280D5F"/>
    <w:rsid w:val="00284B03"/>
    <w:rsid w:val="00286F64"/>
    <w:rsid w:val="00290144"/>
    <w:rsid w:val="002975E9"/>
    <w:rsid w:val="002B1D84"/>
    <w:rsid w:val="002B2B26"/>
    <w:rsid w:val="002B4DAA"/>
    <w:rsid w:val="002C30B3"/>
    <w:rsid w:val="002D0E79"/>
    <w:rsid w:val="002D6694"/>
    <w:rsid w:val="002E5136"/>
    <w:rsid w:val="002F3455"/>
    <w:rsid w:val="002F41A6"/>
    <w:rsid w:val="002F634D"/>
    <w:rsid w:val="002F7316"/>
    <w:rsid w:val="00301FC8"/>
    <w:rsid w:val="00302A45"/>
    <w:rsid w:val="00313C42"/>
    <w:rsid w:val="00321B00"/>
    <w:rsid w:val="0032438C"/>
    <w:rsid w:val="003262BD"/>
    <w:rsid w:val="0032733A"/>
    <w:rsid w:val="00335D79"/>
    <w:rsid w:val="00336233"/>
    <w:rsid w:val="00340985"/>
    <w:rsid w:val="00342F08"/>
    <w:rsid w:val="003444E8"/>
    <w:rsid w:val="00347834"/>
    <w:rsid w:val="00347CEB"/>
    <w:rsid w:val="0035266B"/>
    <w:rsid w:val="00356848"/>
    <w:rsid w:val="003634F0"/>
    <w:rsid w:val="00372024"/>
    <w:rsid w:val="003755FC"/>
    <w:rsid w:val="00390737"/>
    <w:rsid w:val="00392DC9"/>
    <w:rsid w:val="003952EA"/>
    <w:rsid w:val="003A21DA"/>
    <w:rsid w:val="003A2B82"/>
    <w:rsid w:val="003A7385"/>
    <w:rsid w:val="003A73B8"/>
    <w:rsid w:val="003B2F80"/>
    <w:rsid w:val="003B3A10"/>
    <w:rsid w:val="003C6080"/>
    <w:rsid w:val="003C6FE4"/>
    <w:rsid w:val="003D74E9"/>
    <w:rsid w:val="003E09B9"/>
    <w:rsid w:val="003E17CE"/>
    <w:rsid w:val="003E17D7"/>
    <w:rsid w:val="003E4B4D"/>
    <w:rsid w:val="003E7A88"/>
    <w:rsid w:val="003F1491"/>
    <w:rsid w:val="003F2EFD"/>
    <w:rsid w:val="003F4586"/>
    <w:rsid w:val="00414BD7"/>
    <w:rsid w:val="0042205C"/>
    <w:rsid w:val="00432B8A"/>
    <w:rsid w:val="00432EEF"/>
    <w:rsid w:val="004364A8"/>
    <w:rsid w:val="00440B22"/>
    <w:rsid w:val="00440E30"/>
    <w:rsid w:val="004434EB"/>
    <w:rsid w:val="00443662"/>
    <w:rsid w:val="00445704"/>
    <w:rsid w:val="00446199"/>
    <w:rsid w:val="00451EA1"/>
    <w:rsid w:val="00456051"/>
    <w:rsid w:val="00456AD1"/>
    <w:rsid w:val="00462491"/>
    <w:rsid w:val="00463987"/>
    <w:rsid w:val="00466D68"/>
    <w:rsid w:val="0047299C"/>
    <w:rsid w:val="00473900"/>
    <w:rsid w:val="004776B7"/>
    <w:rsid w:val="004818E1"/>
    <w:rsid w:val="00481A8D"/>
    <w:rsid w:val="004849DE"/>
    <w:rsid w:val="004940B6"/>
    <w:rsid w:val="00494855"/>
    <w:rsid w:val="00496CD5"/>
    <w:rsid w:val="004A0284"/>
    <w:rsid w:val="004A31AE"/>
    <w:rsid w:val="004A49CC"/>
    <w:rsid w:val="004B03A5"/>
    <w:rsid w:val="004B6E18"/>
    <w:rsid w:val="004C3B4C"/>
    <w:rsid w:val="004D717E"/>
    <w:rsid w:val="004E1D4E"/>
    <w:rsid w:val="004F0C1A"/>
    <w:rsid w:val="004F226E"/>
    <w:rsid w:val="004F2908"/>
    <w:rsid w:val="004F397E"/>
    <w:rsid w:val="004F3F01"/>
    <w:rsid w:val="004F4035"/>
    <w:rsid w:val="004F5B94"/>
    <w:rsid w:val="00501234"/>
    <w:rsid w:val="005028C1"/>
    <w:rsid w:val="00504440"/>
    <w:rsid w:val="00506AAD"/>
    <w:rsid w:val="00510796"/>
    <w:rsid w:val="00512ED2"/>
    <w:rsid w:val="00520F26"/>
    <w:rsid w:val="005241EA"/>
    <w:rsid w:val="00525CB6"/>
    <w:rsid w:val="005270A3"/>
    <w:rsid w:val="005333B0"/>
    <w:rsid w:val="00540B47"/>
    <w:rsid w:val="00541001"/>
    <w:rsid w:val="00541EC6"/>
    <w:rsid w:val="00543D94"/>
    <w:rsid w:val="005446DE"/>
    <w:rsid w:val="00557243"/>
    <w:rsid w:val="00561D31"/>
    <w:rsid w:val="00562B85"/>
    <w:rsid w:val="00562E94"/>
    <w:rsid w:val="0056603E"/>
    <w:rsid w:val="00567BF1"/>
    <w:rsid w:val="00567D18"/>
    <w:rsid w:val="00570B6C"/>
    <w:rsid w:val="00571533"/>
    <w:rsid w:val="00573F98"/>
    <w:rsid w:val="00574F46"/>
    <w:rsid w:val="00576D36"/>
    <w:rsid w:val="00580AA7"/>
    <w:rsid w:val="00582AA3"/>
    <w:rsid w:val="00583911"/>
    <w:rsid w:val="00583C19"/>
    <w:rsid w:val="00585CED"/>
    <w:rsid w:val="00587849"/>
    <w:rsid w:val="00587A65"/>
    <w:rsid w:val="005966A2"/>
    <w:rsid w:val="00596AA8"/>
    <w:rsid w:val="00596C97"/>
    <w:rsid w:val="00597089"/>
    <w:rsid w:val="005A58A3"/>
    <w:rsid w:val="005B17BD"/>
    <w:rsid w:val="005B1F04"/>
    <w:rsid w:val="005B3DCA"/>
    <w:rsid w:val="005B4502"/>
    <w:rsid w:val="005C5F04"/>
    <w:rsid w:val="005C7D4C"/>
    <w:rsid w:val="005D162C"/>
    <w:rsid w:val="005D2A72"/>
    <w:rsid w:val="005D320D"/>
    <w:rsid w:val="005E34F0"/>
    <w:rsid w:val="005F22FE"/>
    <w:rsid w:val="005F24A0"/>
    <w:rsid w:val="00601BFD"/>
    <w:rsid w:val="00602EFC"/>
    <w:rsid w:val="0060532C"/>
    <w:rsid w:val="00605EDB"/>
    <w:rsid w:val="00606F0F"/>
    <w:rsid w:val="00610589"/>
    <w:rsid w:val="006128CB"/>
    <w:rsid w:val="00613EC6"/>
    <w:rsid w:val="00615AFA"/>
    <w:rsid w:val="006168E1"/>
    <w:rsid w:val="006201B0"/>
    <w:rsid w:val="00624762"/>
    <w:rsid w:val="0063183B"/>
    <w:rsid w:val="00634A1B"/>
    <w:rsid w:val="00640F3C"/>
    <w:rsid w:val="00640F4B"/>
    <w:rsid w:val="00644339"/>
    <w:rsid w:val="00644B93"/>
    <w:rsid w:val="00644CF5"/>
    <w:rsid w:val="00645C5C"/>
    <w:rsid w:val="00645D7E"/>
    <w:rsid w:val="006533F2"/>
    <w:rsid w:val="00657256"/>
    <w:rsid w:val="00657AAE"/>
    <w:rsid w:val="006617A3"/>
    <w:rsid w:val="006649B4"/>
    <w:rsid w:val="00676B09"/>
    <w:rsid w:val="00677C38"/>
    <w:rsid w:val="006819D5"/>
    <w:rsid w:val="00682311"/>
    <w:rsid w:val="00685DB6"/>
    <w:rsid w:val="00687412"/>
    <w:rsid w:val="00691CE7"/>
    <w:rsid w:val="006939DB"/>
    <w:rsid w:val="0069465C"/>
    <w:rsid w:val="00696237"/>
    <w:rsid w:val="006A3B9B"/>
    <w:rsid w:val="006B213D"/>
    <w:rsid w:val="006B2D8C"/>
    <w:rsid w:val="006B4728"/>
    <w:rsid w:val="006C0B16"/>
    <w:rsid w:val="006C2636"/>
    <w:rsid w:val="006C45E1"/>
    <w:rsid w:val="006C6187"/>
    <w:rsid w:val="006C79C5"/>
    <w:rsid w:val="006D1326"/>
    <w:rsid w:val="006D1EAD"/>
    <w:rsid w:val="006D5516"/>
    <w:rsid w:val="006E1503"/>
    <w:rsid w:val="006E2098"/>
    <w:rsid w:val="006E5F4E"/>
    <w:rsid w:val="006F0AC9"/>
    <w:rsid w:val="006F121B"/>
    <w:rsid w:val="00700681"/>
    <w:rsid w:val="00700CB2"/>
    <w:rsid w:val="0070313D"/>
    <w:rsid w:val="00704602"/>
    <w:rsid w:val="007061CD"/>
    <w:rsid w:val="007064D0"/>
    <w:rsid w:val="00707ECD"/>
    <w:rsid w:val="00721A21"/>
    <w:rsid w:val="00721E27"/>
    <w:rsid w:val="00725C96"/>
    <w:rsid w:val="00725DC4"/>
    <w:rsid w:val="00732D21"/>
    <w:rsid w:val="00735805"/>
    <w:rsid w:val="00740752"/>
    <w:rsid w:val="0074232D"/>
    <w:rsid w:val="00743B77"/>
    <w:rsid w:val="007461D4"/>
    <w:rsid w:val="007475DB"/>
    <w:rsid w:val="0075693B"/>
    <w:rsid w:val="007572E2"/>
    <w:rsid w:val="007600EF"/>
    <w:rsid w:val="007647A8"/>
    <w:rsid w:val="00765682"/>
    <w:rsid w:val="00770596"/>
    <w:rsid w:val="00776EF7"/>
    <w:rsid w:val="0077774D"/>
    <w:rsid w:val="00777E60"/>
    <w:rsid w:val="00780EE0"/>
    <w:rsid w:val="007906BA"/>
    <w:rsid w:val="00791729"/>
    <w:rsid w:val="007975A1"/>
    <w:rsid w:val="007A0C2C"/>
    <w:rsid w:val="007A2FD8"/>
    <w:rsid w:val="007A6273"/>
    <w:rsid w:val="007B0E41"/>
    <w:rsid w:val="007B1B7F"/>
    <w:rsid w:val="007C25C0"/>
    <w:rsid w:val="007C2D68"/>
    <w:rsid w:val="007C7778"/>
    <w:rsid w:val="007D4BF6"/>
    <w:rsid w:val="007D7B40"/>
    <w:rsid w:val="007E17BE"/>
    <w:rsid w:val="007E1887"/>
    <w:rsid w:val="007E5B85"/>
    <w:rsid w:val="007E71E8"/>
    <w:rsid w:val="007F041F"/>
    <w:rsid w:val="007F15A2"/>
    <w:rsid w:val="007F2001"/>
    <w:rsid w:val="007F2224"/>
    <w:rsid w:val="007F434A"/>
    <w:rsid w:val="007F5FED"/>
    <w:rsid w:val="007F60CE"/>
    <w:rsid w:val="00807D64"/>
    <w:rsid w:val="0081025A"/>
    <w:rsid w:val="00815274"/>
    <w:rsid w:val="00815F19"/>
    <w:rsid w:val="00816EAD"/>
    <w:rsid w:val="008175F0"/>
    <w:rsid w:val="00821728"/>
    <w:rsid w:val="00823D0C"/>
    <w:rsid w:val="00827694"/>
    <w:rsid w:val="00827EA8"/>
    <w:rsid w:val="00830677"/>
    <w:rsid w:val="00831A96"/>
    <w:rsid w:val="00834E43"/>
    <w:rsid w:val="00834FBA"/>
    <w:rsid w:val="008366BD"/>
    <w:rsid w:val="00837133"/>
    <w:rsid w:val="008402B9"/>
    <w:rsid w:val="008417DE"/>
    <w:rsid w:val="0084258C"/>
    <w:rsid w:val="00842779"/>
    <w:rsid w:val="00844761"/>
    <w:rsid w:val="00844DF4"/>
    <w:rsid w:val="00846D32"/>
    <w:rsid w:val="00846D79"/>
    <w:rsid w:val="0085085C"/>
    <w:rsid w:val="00855A3E"/>
    <w:rsid w:val="00860F0B"/>
    <w:rsid w:val="00864C26"/>
    <w:rsid w:val="00872BF4"/>
    <w:rsid w:val="00875BDC"/>
    <w:rsid w:val="0087609B"/>
    <w:rsid w:val="008779D7"/>
    <w:rsid w:val="00877B53"/>
    <w:rsid w:val="008863DD"/>
    <w:rsid w:val="00886A4C"/>
    <w:rsid w:val="00886F26"/>
    <w:rsid w:val="00891812"/>
    <w:rsid w:val="00896783"/>
    <w:rsid w:val="008A1C2F"/>
    <w:rsid w:val="008A40DF"/>
    <w:rsid w:val="008A4B43"/>
    <w:rsid w:val="008A5D5B"/>
    <w:rsid w:val="008B17F8"/>
    <w:rsid w:val="008B1B48"/>
    <w:rsid w:val="008B3161"/>
    <w:rsid w:val="008B3FDE"/>
    <w:rsid w:val="008B42C8"/>
    <w:rsid w:val="008B5933"/>
    <w:rsid w:val="008B5AF7"/>
    <w:rsid w:val="008B6E53"/>
    <w:rsid w:val="008C1B18"/>
    <w:rsid w:val="008C26B1"/>
    <w:rsid w:val="008C7EDD"/>
    <w:rsid w:val="008D0293"/>
    <w:rsid w:val="008D10F2"/>
    <w:rsid w:val="008D2F0C"/>
    <w:rsid w:val="008D4DE4"/>
    <w:rsid w:val="008E0D26"/>
    <w:rsid w:val="008E3773"/>
    <w:rsid w:val="008F0091"/>
    <w:rsid w:val="008F4C65"/>
    <w:rsid w:val="00907B10"/>
    <w:rsid w:val="0091020F"/>
    <w:rsid w:val="0091139C"/>
    <w:rsid w:val="00911C9E"/>
    <w:rsid w:val="00913EAD"/>
    <w:rsid w:val="009163FF"/>
    <w:rsid w:val="00920513"/>
    <w:rsid w:val="009213DB"/>
    <w:rsid w:val="00923D33"/>
    <w:rsid w:val="009244CF"/>
    <w:rsid w:val="00924EB3"/>
    <w:rsid w:val="009269EF"/>
    <w:rsid w:val="00926AE0"/>
    <w:rsid w:val="0092798F"/>
    <w:rsid w:val="009302C4"/>
    <w:rsid w:val="00930C3B"/>
    <w:rsid w:val="00932979"/>
    <w:rsid w:val="00933163"/>
    <w:rsid w:val="009367E5"/>
    <w:rsid w:val="00937970"/>
    <w:rsid w:val="00954180"/>
    <w:rsid w:val="00955CD2"/>
    <w:rsid w:val="00957227"/>
    <w:rsid w:val="0096658D"/>
    <w:rsid w:val="009676D2"/>
    <w:rsid w:val="00967EA0"/>
    <w:rsid w:val="00972A19"/>
    <w:rsid w:val="00972BA8"/>
    <w:rsid w:val="00973DC8"/>
    <w:rsid w:val="0097780D"/>
    <w:rsid w:val="009863DD"/>
    <w:rsid w:val="009867A1"/>
    <w:rsid w:val="009946F8"/>
    <w:rsid w:val="00994BA0"/>
    <w:rsid w:val="009A363A"/>
    <w:rsid w:val="009A43B8"/>
    <w:rsid w:val="009A44E9"/>
    <w:rsid w:val="009A663F"/>
    <w:rsid w:val="009A7E8A"/>
    <w:rsid w:val="009B26FD"/>
    <w:rsid w:val="009B2AE6"/>
    <w:rsid w:val="009B381D"/>
    <w:rsid w:val="009B503F"/>
    <w:rsid w:val="009B748E"/>
    <w:rsid w:val="009C5AF7"/>
    <w:rsid w:val="009C5CA8"/>
    <w:rsid w:val="009C6A13"/>
    <w:rsid w:val="009C7141"/>
    <w:rsid w:val="009D48F2"/>
    <w:rsid w:val="009D4AEC"/>
    <w:rsid w:val="009D64B9"/>
    <w:rsid w:val="009E3B54"/>
    <w:rsid w:val="009E4078"/>
    <w:rsid w:val="009E6AD3"/>
    <w:rsid w:val="009F2657"/>
    <w:rsid w:val="009F4645"/>
    <w:rsid w:val="00A01B63"/>
    <w:rsid w:val="00A01BF1"/>
    <w:rsid w:val="00A05A35"/>
    <w:rsid w:val="00A06092"/>
    <w:rsid w:val="00A07396"/>
    <w:rsid w:val="00A07519"/>
    <w:rsid w:val="00A07799"/>
    <w:rsid w:val="00A07FDF"/>
    <w:rsid w:val="00A10D33"/>
    <w:rsid w:val="00A14B5A"/>
    <w:rsid w:val="00A21B11"/>
    <w:rsid w:val="00A26438"/>
    <w:rsid w:val="00A34BE2"/>
    <w:rsid w:val="00A37BAC"/>
    <w:rsid w:val="00A37FFB"/>
    <w:rsid w:val="00A42C71"/>
    <w:rsid w:val="00A42F32"/>
    <w:rsid w:val="00A43204"/>
    <w:rsid w:val="00A45BD1"/>
    <w:rsid w:val="00A47697"/>
    <w:rsid w:val="00A519A0"/>
    <w:rsid w:val="00A51F48"/>
    <w:rsid w:val="00A555D1"/>
    <w:rsid w:val="00A557A7"/>
    <w:rsid w:val="00A55A39"/>
    <w:rsid w:val="00A57626"/>
    <w:rsid w:val="00A57A26"/>
    <w:rsid w:val="00A61907"/>
    <w:rsid w:val="00A6381D"/>
    <w:rsid w:val="00A72E7A"/>
    <w:rsid w:val="00A817AE"/>
    <w:rsid w:val="00A84DE5"/>
    <w:rsid w:val="00A87C4F"/>
    <w:rsid w:val="00A953AF"/>
    <w:rsid w:val="00AA4578"/>
    <w:rsid w:val="00AB1063"/>
    <w:rsid w:val="00AB2F16"/>
    <w:rsid w:val="00AB48F6"/>
    <w:rsid w:val="00AC0162"/>
    <w:rsid w:val="00AC0B3B"/>
    <w:rsid w:val="00AC46F2"/>
    <w:rsid w:val="00AD310D"/>
    <w:rsid w:val="00AD49F5"/>
    <w:rsid w:val="00AE3E21"/>
    <w:rsid w:val="00AE62E0"/>
    <w:rsid w:val="00AF0ABF"/>
    <w:rsid w:val="00AF6E25"/>
    <w:rsid w:val="00B00A71"/>
    <w:rsid w:val="00B02E76"/>
    <w:rsid w:val="00B0426A"/>
    <w:rsid w:val="00B11688"/>
    <w:rsid w:val="00B12B2D"/>
    <w:rsid w:val="00B12DE1"/>
    <w:rsid w:val="00B141E5"/>
    <w:rsid w:val="00B17C86"/>
    <w:rsid w:val="00B20583"/>
    <w:rsid w:val="00B22207"/>
    <w:rsid w:val="00B27401"/>
    <w:rsid w:val="00B312FB"/>
    <w:rsid w:val="00B32167"/>
    <w:rsid w:val="00B4171B"/>
    <w:rsid w:val="00B42AFD"/>
    <w:rsid w:val="00B45F56"/>
    <w:rsid w:val="00B51587"/>
    <w:rsid w:val="00B5192A"/>
    <w:rsid w:val="00B5315D"/>
    <w:rsid w:val="00B556AD"/>
    <w:rsid w:val="00B62CDA"/>
    <w:rsid w:val="00B6630A"/>
    <w:rsid w:val="00B70159"/>
    <w:rsid w:val="00B70167"/>
    <w:rsid w:val="00B71EC9"/>
    <w:rsid w:val="00B745B7"/>
    <w:rsid w:val="00B837C7"/>
    <w:rsid w:val="00B86426"/>
    <w:rsid w:val="00B91094"/>
    <w:rsid w:val="00B961A1"/>
    <w:rsid w:val="00BA5F5B"/>
    <w:rsid w:val="00BB127F"/>
    <w:rsid w:val="00BB4107"/>
    <w:rsid w:val="00BB5360"/>
    <w:rsid w:val="00BB715E"/>
    <w:rsid w:val="00BC236C"/>
    <w:rsid w:val="00BD0CBE"/>
    <w:rsid w:val="00BD482F"/>
    <w:rsid w:val="00BD7C8E"/>
    <w:rsid w:val="00BF0EBC"/>
    <w:rsid w:val="00BF4630"/>
    <w:rsid w:val="00BF5BF5"/>
    <w:rsid w:val="00BF7941"/>
    <w:rsid w:val="00C059CD"/>
    <w:rsid w:val="00C066FA"/>
    <w:rsid w:val="00C12213"/>
    <w:rsid w:val="00C124B6"/>
    <w:rsid w:val="00C169A7"/>
    <w:rsid w:val="00C23BEB"/>
    <w:rsid w:val="00C32802"/>
    <w:rsid w:val="00C34BDC"/>
    <w:rsid w:val="00C34E4B"/>
    <w:rsid w:val="00C40F5C"/>
    <w:rsid w:val="00C43A82"/>
    <w:rsid w:val="00C441F8"/>
    <w:rsid w:val="00C52BA9"/>
    <w:rsid w:val="00C561B4"/>
    <w:rsid w:val="00C63DEC"/>
    <w:rsid w:val="00C657B9"/>
    <w:rsid w:val="00C679EA"/>
    <w:rsid w:val="00C73BA4"/>
    <w:rsid w:val="00C77D15"/>
    <w:rsid w:val="00C82546"/>
    <w:rsid w:val="00C86792"/>
    <w:rsid w:val="00C90D49"/>
    <w:rsid w:val="00C95A7C"/>
    <w:rsid w:val="00CA0975"/>
    <w:rsid w:val="00CA6D87"/>
    <w:rsid w:val="00CB2DCE"/>
    <w:rsid w:val="00CB3266"/>
    <w:rsid w:val="00CB77BB"/>
    <w:rsid w:val="00CC4417"/>
    <w:rsid w:val="00CC725C"/>
    <w:rsid w:val="00CD1B5C"/>
    <w:rsid w:val="00CD5FBC"/>
    <w:rsid w:val="00CE0896"/>
    <w:rsid w:val="00CE261A"/>
    <w:rsid w:val="00CF6CA6"/>
    <w:rsid w:val="00CF6EF6"/>
    <w:rsid w:val="00CF77FF"/>
    <w:rsid w:val="00D002E2"/>
    <w:rsid w:val="00D0508D"/>
    <w:rsid w:val="00D0520B"/>
    <w:rsid w:val="00D11DB2"/>
    <w:rsid w:val="00D14D5B"/>
    <w:rsid w:val="00D17AB5"/>
    <w:rsid w:val="00D202D6"/>
    <w:rsid w:val="00D20B97"/>
    <w:rsid w:val="00D21D81"/>
    <w:rsid w:val="00D24F57"/>
    <w:rsid w:val="00D3462D"/>
    <w:rsid w:val="00D35407"/>
    <w:rsid w:val="00D4431B"/>
    <w:rsid w:val="00D511A6"/>
    <w:rsid w:val="00D5308C"/>
    <w:rsid w:val="00D6260D"/>
    <w:rsid w:val="00D67EBA"/>
    <w:rsid w:val="00D70AB5"/>
    <w:rsid w:val="00D70C87"/>
    <w:rsid w:val="00D76FF5"/>
    <w:rsid w:val="00D81EBD"/>
    <w:rsid w:val="00D82DBC"/>
    <w:rsid w:val="00D87C3F"/>
    <w:rsid w:val="00D91F3C"/>
    <w:rsid w:val="00D96C37"/>
    <w:rsid w:val="00DA0C69"/>
    <w:rsid w:val="00DA1DE5"/>
    <w:rsid w:val="00DA3009"/>
    <w:rsid w:val="00DA3370"/>
    <w:rsid w:val="00DA3457"/>
    <w:rsid w:val="00DA4609"/>
    <w:rsid w:val="00DA6371"/>
    <w:rsid w:val="00DA675B"/>
    <w:rsid w:val="00DC22A8"/>
    <w:rsid w:val="00DC3B98"/>
    <w:rsid w:val="00DD20B1"/>
    <w:rsid w:val="00DD2686"/>
    <w:rsid w:val="00DD7218"/>
    <w:rsid w:val="00DD7D9D"/>
    <w:rsid w:val="00DE0737"/>
    <w:rsid w:val="00DE1647"/>
    <w:rsid w:val="00DE30F2"/>
    <w:rsid w:val="00DE38C6"/>
    <w:rsid w:val="00DE3AA3"/>
    <w:rsid w:val="00DE3C9F"/>
    <w:rsid w:val="00DE7F2B"/>
    <w:rsid w:val="00DF36E5"/>
    <w:rsid w:val="00DF45EC"/>
    <w:rsid w:val="00DF68C6"/>
    <w:rsid w:val="00E15DA7"/>
    <w:rsid w:val="00E164E4"/>
    <w:rsid w:val="00E16FE3"/>
    <w:rsid w:val="00E21D6E"/>
    <w:rsid w:val="00E26C0F"/>
    <w:rsid w:val="00E2749B"/>
    <w:rsid w:val="00E3045E"/>
    <w:rsid w:val="00E35805"/>
    <w:rsid w:val="00E500DF"/>
    <w:rsid w:val="00E50174"/>
    <w:rsid w:val="00E51FA4"/>
    <w:rsid w:val="00E6345C"/>
    <w:rsid w:val="00E6347F"/>
    <w:rsid w:val="00E65C36"/>
    <w:rsid w:val="00E65DA7"/>
    <w:rsid w:val="00E66FDD"/>
    <w:rsid w:val="00E67573"/>
    <w:rsid w:val="00E724F8"/>
    <w:rsid w:val="00E72E98"/>
    <w:rsid w:val="00E74F8D"/>
    <w:rsid w:val="00E77FCF"/>
    <w:rsid w:val="00E80265"/>
    <w:rsid w:val="00E878D2"/>
    <w:rsid w:val="00E93EA9"/>
    <w:rsid w:val="00EA33E8"/>
    <w:rsid w:val="00EA5444"/>
    <w:rsid w:val="00EA5FF6"/>
    <w:rsid w:val="00EA61E4"/>
    <w:rsid w:val="00EB045B"/>
    <w:rsid w:val="00EB296A"/>
    <w:rsid w:val="00EB3E8F"/>
    <w:rsid w:val="00EB442E"/>
    <w:rsid w:val="00EB4847"/>
    <w:rsid w:val="00EB57E5"/>
    <w:rsid w:val="00EC2E09"/>
    <w:rsid w:val="00EC301D"/>
    <w:rsid w:val="00ED52BB"/>
    <w:rsid w:val="00EE0FDE"/>
    <w:rsid w:val="00EE1BE2"/>
    <w:rsid w:val="00EE1D67"/>
    <w:rsid w:val="00EE517A"/>
    <w:rsid w:val="00EE5A36"/>
    <w:rsid w:val="00EF16B1"/>
    <w:rsid w:val="00F01A26"/>
    <w:rsid w:val="00F022F6"/>
    <w:rsid w:val="00F0394C"/>
    <w:rsid w:val="00F06D18"/>
    <w:rsid w:val="00F100F0"/>
    <w:rsid w:val="00F14F89"/>
    <w:rsid w:val="00F1648C"/>
    <w:rsid w:val="00F2055E"/>
    <w:rsid w:val="00F233CD"/>
    <w:rsid w:val="00F244AD"/>
    <w:rsid w:val="00F268C2"/>
    <w:rsid w:val="00F308E1"/>
    <w:rsid w:val="00F31246"/>
    <w:rsid w:val="00F326D7"/>
    <w:rsid w:val="00F362B0"/>
    <w:rsid w:val="00F4185B"/>
    <w:rsid w:val="00F435A0"/>
    <w:rsid w:val="00F435D6"/>
    <w:rsid w:val="00F52BFE"/>
    <w:rsid w:val="00F61E3F"/>
    <w:rsid w:val="00F658BA"/>
    <w:rsid w:val="00F65AEA"/>
    <w:rsid w:val="00F65C5E"/>
    <w:rsid w:val="00F66A50"/>
    <w:rsid w:val="00F66DE7"/>
    <w:rsid w:val="00F67D4A"/>
    <w:rsid w:val="00F75412"/>
    <w:rsid w:val="00F755B7"/>
    <w:rsid w:val="00F83BA1"/>
    <w:rsid w:val="00F854B9"/>
    <w:rsid w:val="00F857CF"/>
    <w:rsid w:val="00F86F50"/>
    <w:rsid w:val="00F87684"/>
    <w:rsid w:val="00F94824"/>
    <w:rsid w:val="00F94C94"/>
    <w:rsid w:val="00F95337"/>
    <w:rsid w:val="00F97B68"/>
    <w:rsid w:val="00FA28C1"/>
    <w:rsid w:val="00FA6B30"/>
    <w:rsid w:val="00FB045F"/>
    <w:rsid w:val="00FB5601"/>
    <w:rsid w:val="00FB575F"/>
    <w:rsid w:val="00FC4786"/>
    <w:rsid w:val="00FC76E8"/>
    <w:rsid w:val="00FD1F81"/>
    <w:rsid w:val="00FD5C06"/>
    <w:rsid w:val="00FE0301"/>
    <w:rsid w:val="00FE0D99"/>
    <w:rsid w:val="00FE25BB"/>
    <w:rsid w:val="00FE2A41"/>
    <w:rsid w:val="00FE2EDA"/>
    <w:rsid w:val="00FE360A"/>
    <w:rsid w:val="00FE614D"/>
    <w:rsid w:val="00FE662D"/>
    <w:rsid w:val="00FE6957"/>
    <w:rsid w:val="00FF072A"/>
    <w:rsid w:val="00FF0E9A"/>
    <w:rsid w:val="00FF3740"/>
    <w:rsid w:val="00FF3A67"/>
    <w:rsid w:val="00FF60C2"/>
    <w:rsid w:val="00FF6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832881"/>
  <w15:docId w15:val="{9A38C25D-3CCE-4DA9-9735-00B6B8E4B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62BD"/>
  </w:style>
  <w:style w:type="paragraph" w:styleId="Heading1">
    <w:name w:val="heading 1"/>
    <w:basedOn w:val="Normal"/>
    <w:next w:val="Normal"/>
    <w:link w:val="Heading1Char"/>
    <w:qFormat/>
    <w:rsid w:val="00596AA8"/>
    <w:pPr>
      <w:keepNext/>
      <w:overflowPunct w:val="0"/>
      <w:autoSpaceDE w:val="0"/>
      <w:autoSpaceDN w:val="0"/>
      <w:adjustRightInd w:val="0"/>
      <w:spacing w:before="360" w:after="120" w:line="240" w:lineRule="auto"/>
      <w:jc w:val="center"/>
      <w:textAlignment w:val="baseline"/>
      <w:outlineLvl w:val="0"/>
    </w:pPr>
    <w:rPr>
      <w:rFonts w:ascii="Angsana New" w:eastAsia="SimSun" w:hAnsi="Angsana New" w:cs="Angsana New"/>
      <w:b/>
      <w:bCs/>
      <w:sz w:val="36"/>
      <w:szCs w:val="36"/>
      <w:lang w:val="en-GB"/>
    </w:rPr>
  </w:style>
  <w:style w:type="paragraph" w:styleId="Heading2">
    <w:name w:val="heading 2"/>
    <w:basedOn w:val="Normal"/>
    <w:next w:val="Normal"/>
    <w:link w:val="Heading2Char"/>
    <w:qFormat/>
    <w:rsid w:val="00D511A6"/>
    <w:pPr>
      <w:keepNext/>
      <w:overflowPunct w:val="0"/>
      <w:autoSpaceDE w:val="0"/>
      <w:autoSpaceDN w:val="0"/>
      <w:adjustRightInd w:val="0"/>
      <w:spacing w:before="240" w:after="60" w:line="240" w:lineRule="auto"/>
      <w:jc w:val="both"/>
      <w:textAlignment w:val="baseline"/>
      <w:outlineLvl w:val="1"/>
    </w:pPr>
    <w:rPr>
      <w:rFonts w:ascii="Angsana New" w:eastAsia="SimSun" w:hAnsi="Angsana New" w:cs="Angsana New"/>
      <w:b/>
      <w:bCs/>
      <w:sz w:val="32"/>
      <w:szCs w:val="32"/>
      <w:lang w:val="en-GB"/>
    </w:rPr>
  </w:style>
  <w:style w:type="paragraph" w:styleId="Heading3">
    <w:name w:val="heading 3"/>
    <w:basedOn w:val="Normal"/>
    <w:next w:val="Normal"/>
    <w:link w:val="Heading3Char"/>
    <w:unhideWhenUsed/>
    <w:qFormat/>
    <w:rsid w:val="00D511A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qFormat/>
    <w:rsid w:val="00D511A6"/>
    <w:pPr>
      <w:keepNext/>
      <w:overflowPunct w:val="0"/>
      <w:autoSpaceDE w:val="0"/>
      <w:autoSpaceDN w:val="0"/>
      <w:adjustRightInd w:val="0"/>
      <w:spacing w:before="120" w:after="60" w:line="240" w:lineRule="auto"/>
      <w:jc w:val="both"/>
      <w:textAlignment w:val="baseline"/>
      <w:outlineLvl w:val="3"/>
    </w:pPr>
    <w:rPr>
      <w:rFonts w:ascii="Angsana New" w:eastAsia="SimSun" w:hAnsi="Angsana New" w:cs="Angsana New"/>
      <w:b/>
      <w:bCs/>
      <w:i/>
      <w:iCs/>
      <w:sz w:val="32"/>
      <w:szCs w:val="32"/>
      <w:lang w:val="en-GB"/>
    </w:rPr>
  </w:style>
  <w:style w:type="paragraph" w:styleId="Heading5">
    <w:name w:val="heading 5"/>
    <w:basedOn w:val="Normal"/>
    <w:next w:val="Normal"/>
    <w:link w:val="Heading5Char"/>
    <w:qFormat/>
    <w:rsid w:val="00D511A6"/>
    <w:pPr>
      <w:overflowPunct w:val="0"/>
      <w:autoSpaceDE w:val="0"/>
      <w:autoSpaceDN w:val="0"/>
      <w:adjustRightInd w:val="0"/>
      <w:spacing w:before="240" w:after="60" w:line="480" w:lineRule="auto"/>
      <w:jc w:val="both"/>
      <w:textAlignment w:val="baseline"/>
      <w:outlineLvl w:val="4"/>
    </w:pPr>
    <w:rPr>
      <w:rFonts w:ascii="AngsanaUPC" w:eastAsia="SimSun" w:hAnsi="AngsanaUPC" w:cs="AngsanaUPC"/>
      <w:szCs w:val="22"/>
      <w:lang w:val="en-GB"/>
    </w:rPr>
  </w:style>
  <w:style w:type="paragraph" w:styleId="Heading6">
    <w:name w:val="heading 6"/>
    <w:basedOn w:val="Normal"/>
    <w:next w:val="Normal"/>
    <w:link w:val="Heading6Char"/>
    <w:qFormat/>
    <w:rsid w:val="00D511A6"/>
    <w:pPr>
      <w:overflowPunct w:val="0"/>
      <w:autoSpaceDE w:val="0"/>
      <w:autoSpaceDN w:val="0"/>
      <w:adjustRightInd w:val="0"/>
      <w:spacing w:before="240" w:after="60" w:line="480" w:lineRule="auto"/>
      <w:jc w:val="both"/>
      <w:textAlignment w:val="baseline"/>
      <w:outlineLvl w:val="5"/>
    </w:pPr>
    <w:rPr>
      <w:rFonts w:ascii="CordiaUPC" w:eastAsia="SimSun" w:hAnsi="CordiaUPC" w:cs="Angsana New"/>
      <w:i/>
      <w:iCs/>
      <w:szCs w:val="22"/>
      <w:lang w:val="en-GB"/>
    </w:rPr>
  </w:style>
  <w:style w:type="paragraph" w:styleId="Heading7">
    <w:name w:val="heading 7"/>
    <w:basedOn w:val="Normal"/>
    <w:next w:val="Normal"/>
    <w:link w:val="Heading7Char"/>
    <w:qFormat/>
    <w:rsid w:val="00D511A6"/>
    <w:pPr>
      <w:overflowPunct w:val="0"/>
      <w:autoSpaceDE w:val="0"/>
      <w:autoSpaceDN w:val="0"/>
      <w:adjustRightInd w:val="0"/>
      <w:spacing w:before="240" w:after="60" w:line="480" w:lineRule="auto"/>
      <w:jc w:val="both"/>
      <w:textAlignment w:val="baseline"/>
      <w:outlineLvl w:val="6"/>
    </w:pPr>
    <w:rPr>
      <w:rFonts w:ascii="AngsanaUPC" w:eastAsia="SimSun" w:hAnsi="AngsanaUPC" w:cs="AngsanaUPC"/>
      <w:sz w:val="32"/>
      <w:szCs w:val="32"/>
      <w:lang w:val="en-GB"/>
    </w:rPr>
  </w:style>
  <w:style w:type="paragraph" w:styleId="Heading8">
    <w:name w:val="heading 8"/>
    <w:basedOn w:val="Normal"/>
    <w:next w:val="Normal"/>
    <w:link w:val="Heading8Char"/>
    <w:qFormat/>
    <w:rsid w:val="00D511A6"/>
    <w:pPr>
      <w:overflowPunct w:val="0"/>
      <w:autoSpaceDE w:val="0"/>
      <w:autoSpaceDN w:val="0"/>
      <w:adjustRightInd w:val="0"/>
      <w:spacing w:before="240" w:after="60" w:line="480" w:lineRule="auto"/>
      <w:jc w:val="both"/>
      <w:textAlignment w:val="baseline"/>
      <w:outlineLvl w:val="7"/>
    </w:pPr>
    <w:rPr>
      <w:rFonts w:ascii="AngsanaUPC" w:eastAsia="SimSun" w:hAnsi="AngsanaUPC" w:cs="AngsanaUPC"/>
      <w:i/>
      <w:iCs/>
      <w:sz w:val="32"/>
      <w:szCs w:val="32"/>
      <w:lang w:val="en-GB"/>
    </w:rPr>
  </w:style>
  <w:style w:type="paragraph" w:styleId="Heading9">
    <w:name w:val="heading 9"/>
    <w:basedOn w:val="Normal"/>
    <w:next w:val="Normal"/>
    <w:link w:val="Heading9Char"/>
    <w:qFormat/>
    <w:rsid w:val="00D511A6"/>
    <w:pPr>
      <w:overflowPunct w:val="0"/>
      <w:autoSpaceDE w:val="0"/>
      <w:autoSpaceDN w:val="0"/>
      <w:adjustRightInd w:val="0"/>
      <w:spacing w:before="240" w:after="60" w:line="480" w:lineRule="auto"/>
      <w:jc w:val="both"/>
      <w:textAlignment w:val="baseline"/>
      <w:outlineLvl w:val="8"/>
    </w:pPr>
    <w:rPr>
      <w:rFonts w:ascii="AngsanaUPC" w:eastAsia="SimSun" w:hAnsi="AngsanaUPC" w:cs="AngsanaUPC"/>
      <w:b/>
      <w:bCs/>
      <w:i/>
      <w:iCs/>
      <w:sz w:val="18"/>
      <w:szCs w:val="1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96AA8"/>
    <w:rPr>
      <w:rFonts w:ascii="Angsana New" w:eastAsia="SimSun" w:hAnsi="Angsana New" w:cs="Angsana New"/>
      <w:b/>
      <w:bCs/>
      <w:sz w:val="36"/>
      <w:szCs w:val="36"/>
      <w:lang w:val="en-GB"/>
    </w:rPr>
  </w:style>
  <w:style w:type="table" w:styleId="TableGrid">
    <w:name w:val="Table Grid"/>
    <w:basedOn w:val="TableNormal"/>
    <w:rsid w:val="00596AA8"/>
    <w:pPr>
      <w:spacing w:after="0" w:line="240" w:lineRule="auto"/>
    </w:pPr>
    <w:rPr>
      <w:rFonts w:ascii="CordiaUPC" w:eastAsia="SimSun" w:hAnsi="CordiaUPC" w:cs="Angsana New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596AA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6AA8"/>
  </w:style>
  <w:style w:type="paragraph" w:styleId="Footer">
    <w:name w:val="footer"/>
    <w:basedOn w:val="Normal"/>
    <w:link w:val="FooterChar"/>
    <w:uiPriority w:val="99"/>
    <w:unhideWhenUsed/>
    <w:rsid w:val="00596AA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6AA8"/>
  </w:style>
  <w:style w:type="paragraph" w:styleId="BalloonText">
    <w:name w:val="Balloon Text"/>
    <w:basedOn w:val="Normal"/>
    <w:link w:val="BalloonTextChar"/>
    <w:unhideWhenUsed/>
    <w:rsid w:val="00596AA8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596AA8"/>
    <w:rPr>
      <w:rFonts w:ascii="Tahoma" w:hAnsi="Tahoma" w:cs="Angsana New"/>
      <w:sz w:val="16"/>
      <w:szCs w:val="20"/>
    </w:rPr>
  </w:style>
  <w:style w:type="character" w:customStyle="1" w:styleId="Heading3Char">
    <w:name w:val="Heading 3 Char"/>
    <w:basedOn w:val="DefaultParagraphFont"/>
    <w:link w:val="Heading3"/>
    <w:rsid w:val="00D511A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rsid w:val="00D511A6"/>
    <w:rPr>
      <w:rFonts w:ascii="Angsana New" w:eastAsia="SimSun" w:hAnsi="Angsana New" w:cs="Angsana New"/>
      <w:b/>
      <w:bCs/>
      <w:sz w:val="32"/>
      <w:szCs w:val="32"/>
      <w:lang w:val="en-GB"/>
    </w:rPr>
  </w:style>
  <w:style w:type="character" w:customStyle="1" w:styleId="Heading4Char">
    <w:name w:val="Heading 4 Char"/>
    <w:basedOn w:val="DefaultParagraphFont"/>
    <w:link w:val="Heading4"/>
    <w:rsid w:val="00D511A6"/>
    <w:rPr>
      <w:rFonts w:ascii="Angsana New" w:eastAsia="SimSun" w:hAnsi="Angsana New" w:cs="Angsana New"/>
      <w:b/>
      <w:bCs/>
      <w:i/>
      <w:iCs/>
      <w:sz w:val="32"/>
      <w:szCs w:val="32"/>
      <w:lang w:val="en-GB"/>
    </w:rPr>
  </w:style>
  <w:style w:type="character" w:customStyle="1" w:styleId="Heading5Char">
    <w:name w:val="Heading 5 Char"/>
    <w:basedOn w:val="DefaultParagraphFont"/>
    <w:link w:val="Heading5"/>
    <w:rsid w:val="00D511A6"/>
    <w:rPr>
      <w:rFonts w:ascii="AngsanaUPC" w:eastAsia="SimSun" w:hAnsi="AngsanaUPC" w:cs="AngsanaUPC"/>
      <w:szCs w:val="22"/>
      <w:lang w:val="en-GB"/>
    </w:rPr>
  </w:style>
  <w:style w:type="character" w:customStyle="1" w:styleId="Heading6Char">
    <w:name w:val="Heading 6 Char"/>
    <w:basedOn w:val="DefaultParagraphFont"/>
    <w:link w:val="Heading6"/>
    <w:rsid w:val="00D511A6"/>
    <w:rPr>
      <w:rFonts w:ascii="CordiaUPC" w:eastAsia="SimSun" w:hAnsi="CordiaUPC" w:cs="Angsana New"/>
      <w:i/>
      <w:iCs/>
      <w:szCs w:val="22"/>
      <w:lang w:val="en-GB"/>
    </w:rPr>
  </w:style>
  <w:style w:type="character" w:customStyle="1" w:styleId="Heading7Char">
    <w:name w:val="Heading 7 Char"/>
    <w:basedOn w:val="DefaultParagraphFont"/>
    <w:link w:val="Heading7"/>
    <w:rsid w:val="00D511A6"/>
    <w:rPr>
      <w:rFonts w:ascii="AngsanaUPC" w:eastAsia="SimSun" w:hAnsi="AngsanaUPC" w:cs="AngsanaUPC"/>
      <w:sz w:val="32"/>
      <w:szCs w:val="32"/>
      <w:lang w:val="en-GB"/>
    </w:rPr>
  </w:style>
  <w:style w:type="character" w:customStyle="1" w:styleId="Heading8Char">
    <w:name w:val="Heading 8 Char"/>
    <w:basedOn w:val="DefaultParagraphFont"/>
    <w:link w:val="Heading8"/>
    <w:rsid w:val="00D511A6"/>
    <w:rPr>
      <w:rFonts w:ascii="AngsanaUPC" w:eastAsia="SimSun" w:hAnsi="AngsanaUPC" w:cs="AngsanaUPC"/>
      <w:i/>
      <w:iCs/>
      <w:sz w:val="32"/>
      <w:szCs w:val="32"/>
      <w:lang w:val="en-GB"/>
    </w:rPr>
  </w:style>
  <w:style w:type="character" w:customStyle="1" w:styleId="Heading9Char">
    <w:name w:val="Heading 9 Char"/>
    <w:basedOn w:val="DefaultParagraphFont"/>
    <w:link w:val="Heading9"/>
    <w:rsid w:val="00D511A6"/>
    <w:rPr>
      <w:rFonts w:ascii="AngsanaUPC" w:eastAsia="SimSun" w:hAnsi="AngsanaUPC" w:cs="AngsanaUPC"/>
      <w:b/>
      <w:bCs/>
      <w:i/>
      <w:iCs/>
      <w:sz w:val="18"/>
      <w:szCs w:val="18"/>
      <w:lang w:val="en-GB"/>
    </w:rPr>
  </w:style>
  <w:style w:type="character" w:styleId="PageNumber">
    <w:name w:val="page number"/>
    <w:basedOn w:val="DefaultParagraphFont"/>
    <w:rsid w:val="00D511A6"/>
  </w:style>
  <w:style w:type="paragraph" w:styleId="ListParagraph">
    <w:name w:val="List Paragraph"/>
    <w:basedOn w:val="Normal"/>
    <w:uiPriority w:val="34"/>
    <w:qFormat/>
    <w:rsid w:val="00D511A6"/>
    <w:pPr>
      <w:overflowPunct w:val="0"/>
      <w:autoSpaceDE w:val="0"/>
      <w:autoSpaceDN w:val="0"/>
      <w:adjustRightInd w:val="0"/>
      <w:spacing w:after="0" w:line="480" w:lineRule="auto"/>
      <w:ind w:left="720"/>
      <w:contextualSpacing/>
      <w:jc w:val="both"/>
      <w:textAlignment w:val="baseline"/>
    </w:pPr>
    <w:rPr>
      <w:rFonts w:ascii="Angsana New" w:eastAsia="SimSun" w:hAnsi="Angsana New" w:cs="Angsana New"/>
      <w:sz w:val="32"/>
      <w:szCs w:val="40"/>
      <w:lang w:val="en-GB"/>
    </w:rPr>
  </w:style>
  <w:style w:type="paragraph" w:styleId="Caption">
    <w:name w:val="caption"/>
    <w:basedOn w:val="Normal"/>
    <w:next w:val="Normal"/>
    <w:qFormat/>
    <w:rsid w:val="00D511A6"/>
    <w:pPr>
      <w:spacing w:before="120" w:after="120" w:line="240" w:lineRule="auto"/>
    </w:pPr>
    <w:rPr>
      <w:rFonts w:ascii="AngsanaUPC" w:eastAsia="SimSun" w:hAnsi="AngsanaUPC" w:cs="AngsanaUPC"/>
      <w:b/>
      <w:bCs/>
      <w:sz w:val="32"/>
      <w:szCs w:val="32"/>
      <w:lang w:eastAsia="zh-CN"/>
    </w:rPr>
  </w:style>
  <w:style w:type="paragraph" w:styleId="Title">
    <w:name w:val="Title"/>
    <w:basedOn w:val="Normal"/>
    <w:link w:val="TitleChar"/>
    <w:qFormat/>
    <w:rsid w:val="00D511A6"/>
    <w:pPr>
      <w:spacing w:after="0" w:line="240" w:lineRule="auto"/>
      <w:jc w:val="center"/>
    </w:pPr>
    <w:rPr>
      <w:rFonts w:ascii="AngsanaUPC" w:eastAsia="SimSun" w:hAnsi="AngsanaUPC" w:cs="AngsanaUPC"/>
      <w:b/>
      <w:bCs/>
      <w:sz w:val="32"/>
      <w:szCs w:val="32"/>
      <w:lang w:eastAsia="zh-CN"/>
    </w:rPr>
  </w:style>
  <w:style w:type="character" w:customStyle="1" w:styleId="TitleChar">
    <w:name w:val="Title Char"/>
    <w:basedOn w:val="DefaultParagraphFont"/>
    <w:link w:val="Title"/>
    <w:rsid w:val="00D511A6"/>
    <w:rPr>
      <w:rFonts w:ascii="AngsanaUPC" w:eastAsia="SimSun" w:hAnsi="AngsanaUPC" w:cs="AngsanaUPC"/>
      <w:b/>
      <w:bCs/>
      <w:sz w:val="32"/>
      <w:szCs w:val="32"/>
      <w:lang w:eastAsia="zh-CN"/>
    </w:rPr>
  </w:style>
  <w:style w:type="paragraph" w:styleId="List">
    <w:name w:val="List"/>
    <w:basedOn w:val="Normal"/>
    <w:rsid w:val="00D511A6"/>
    <w:pPr>
      <w:widowControl w:val="0"/>
      <w:suppressAutoHyphens/>
      <w:spacing w:after="120" w:line="240" w:lineRule="auto"/>
    </w:pPr>
    <w:rPr>
      <w:rFonts w:ascii="AngsanaUPC" w:eastAsia="SimSun" w:hAnsi="AngsanaUPC" w:cs="AngsanaUPC"/>
      <w:sz w:val="32"/>
      <w:szCs w:val="32"/>
    </w:rPr>
  </w:style>
  <w:style w:type="paragraph" w:styleId="TOC1">
    <w:name w:val="toc 1"/>
    <w:basedOn w:val="Normal"/>
    <w:next w:val="Normal"/>
    <w:autoRedefine/>
    <w:uiPriority w:val="39"/>
    <w:rsid w:val="00D511A6"/>
    <w:pPr>
      <w:spacing w:after="0" w:line="240" w:lineRule="auto"/>
    </w:pPr>
    <w:rPr>
      <w:rFonts w:ascii="AngsanaUPC" w:eastAsia="SimSun" w:hAnsi="AngsanaUPC" w:cs="AngsanaUPC"/>
      <w:caps/>
      <w:sz w:val="32"/>
      <w:szCs w:val="32"/>
    </w:rPr>
  </w:style>
  <w:style w:type="paragraph" w:styleId="NormalWeb">
    <w:name w:val="Normal (Web)"/>
    <w:basedOn w:val="Normal"/>
    <w:uiPriority w:val="99"/>
    <w:rsid w:val="00D511A6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Hyperlink">
    <w:name w:val="Hyperlink"/>
    <w:basedOn w:val="DefaultParagraphFont"/>
    <w:uiPriority w:val="99"/>
    <w:rsid w:val="00D511A6"/>
    <w:rPr>
      <w:rFonts w:cs="Times New Roman"/>
      <w:color w:val="0000FF"/>
      <w:u w:val="single"/>
      <w:lang w:bidi="th-TH"/>
    </w:rPr>
  </w:style>
  <w:style w:type="paragraph" w:customStyle="1" w:styleId="CourierNew10">
    <w:name w:val="Courier New 10"/>
    <w:basedOn w:val="Normal"/>
    <w:rsid w:val="00D511A6"/>
    <w:pPr>
      <w:overflowPunct w:val="0"/>
      <w:autoSpaceDE w:val="0"/>
      <w:autoSpaceDN w:val="0"/>
      <w:adjustRightInd w:val="0"/>
      <w:spacing w:after="0" w:line="480" w:lineRule="auto"/>
      <w:jc w:val="both"/>
      <w:textAlignment w:val="baseline"/>
    </w:pPr>
    <w:rPr>
      <w:rFonts w:ascii="Angsana New" w:eastAsia="SimSun" w:hAnsi="Angsana New" w:cs="Angsana New"/>
      <w:sz w:val="32"/>
      <w:szCs w:val="32"/>
      <w:lang w:val="en-GB"/>
    </w:rPr>
  </w:style>
  <w:style w:type="paragraph" w:customStyle="1" w:styleId="TimesRoman12">
    <w:name w:val="Times Roman 12"/>
    <w:basedOn w:val="Normal"/>
    <w:rsid w:val="00D511A6"/>
    <w:pPr>
      <w:overflowPunct w:val="0"/>
      <w:autoSpaceDE w:val="0"/>
      <w:autoSpaceDN w:val="0"/>
      <w:adjustRightInd w:val="0"/>
      <w:spacing w:after="0" w:line="480" w:lineRule="auto"/>
      <w:jc w:val="both"/>
      <w:textAlignment w:val="baseline"/>
    </w:pPr>
    <w:rPr>
      <w:rFonts w:ascii="Times New Roman" w:eastAsia="SimSun" w:hAnsi="Times New Roman" w:cs="Angsana New"/>
      <w:sz w:val="24"/>
      <w:szCs w:val="24"/>
      <w:lang w:val="en-GB"/>
    </w:rPr>
  </w:style>
  <w:style w:type="paragraph" w:styleId="TOC3">
    <w:name w:val="toc 3"/>
    <w:basedOn w:val="Normal"/>
    <w:next w:val="Normal"/>
    <w:uiPriority w:val="39"/>
    <w:rsid w:val="00D511A6"/>
    <w:pPr>
      <w:tabs>
        <w:tab w:val="right" w:leader="dot" w:pos="8885"/>
      </w:tabs>
      <w:overflowPunct w:val="0"/>
      <w:autoSpaceDE w:val="0"/>
      <w:autoSpaceDN w:val="0"/>
      <w:adjustRightInd w:val="0"/>
      <w:spacing w:after="0" w:line="480" w:lineRule="auto"/>
      <w:ind w:left="403"/>
      <w:jc w:val="both"/>
      <w:textAlignment w:val="baseline"/>
    </w:pPr>
    <w:rPr>
      <w:rFonts w:ascii="Angsana New" w:eastAsia="SimSun" w:hAnsi="Angsana New" w:cs="Angsana New"/>
      <w:sz w:val="32"/>
      <w:szCs w:val="32"/>
      <w:lang w:val="en-GB"/>
    </w:rPr>
  </w:style>
  <w:style w:type="paragraph" w:styleId="TOC2">
    <w:name w:val="toc 2"/>
    <w:basedOn w:val="Normal"/>
    <w:next w:val="Normal"/>
    <w:uiPriority w:val="39"/>
    <w:rsid w:val="00D511A6"/>
    <w:pPr>
      <w:tabs>
        <w:tab w:val="right" w:leader="dot" w:pos="8885"/>
      </w:tabs>
      <w:overflowPunct w:val="0"/>
      <w:autoSpaceDE w:val="0"/>
      <w:autoSpaceDN w:val="0"/>
      <w:adjustRightInd w:val="0"/>
      <w:spacing w:after="0" w:line="480" w:lineRule="auto"/>
      <w:ind w:left="202"/>
      <w:jc w:val="both"/>
      <w:textAlignment w:val="baseline"/>
    </w:pPr>
    <w:rPr>
      <w:rFonts w:ascii="Angsana New" w:eastAsia="SimSun" w:hAnsi="Angsana New" w:cs="Angsana New"/>
      <w:sz w:val="32"/>
      <w:szCs w:val="32"/>
      <w:lang w:val="en-GB"/>
    </w:rPr>
  </w:style>
  <w:style w:type="paragraph" w:customStyle="1" w:styleId="Listing">
    <w:name w:val="Listing"/>
    <w:basedOn w:val="Normal"/>
    <w:rsid w:val="00D511A6"/>
    <w:pPr>
      <w:overflowPunct w:val="0"/>
      <w:autoSpaceDE w:val="0"/>
      <w:autoSpaceDN w:val="0"/>
      <w:adjustRightInd w:val="0"/>
      <w:spacing w:after="0" w:line="480" w:lineRule="auto"/>
      <w:ind w:left="288"/>
      <w:textAlignment w:val="baseline"/>
    </w:pPr>
    <w:rPr>
      <w:rFonts w:ascii="Angsana New" w:eastAsia="SimSun" w:hAnsi="Angsana New" w:cs="Angsana New"/>
      <w:sz w:val="16"/>
      <w:szCs w:val="16"/>
      <w:lang w:val="en-GB"/>
    </w:rPr>
  </w:style>
  <w:style w:type="paragraph" w:customStyle="1" w:styleId="a">
    <w:name w:val="à¹×éÍàÃ×èÍ§"/>
    <w:basedOn w:val="Normal"/>
    <w:rsid w:val="00D511A6"/>
    <w:pPr>
      <w:spacing w:after="0" w:line="240" w:lineRule="auto"/>
      <w:ind w:right="386"/>
      <w:jc w:val="both"/>
    </w:pPr>
    <w:rPr>
      <w:rFonts w:ascii="AngsanaUPC" w:eastAsia="SimSun" w:hAnsi="AngsanaUPC" w:cs="AngsanaUPC"/>
      <w:sz w:val="32"/>
      <w:szCs w:val="32"/>
      <w:lang w:eastAsia="zh-CN"/>
    </w:rPr>
  </w:style>
  <w:style w:type="paragraph" w:styleId="HTMLPreformatted">
    <w:name w:val="HTML Preformatted"/>
    <w:basedOn w:val="Normal"/>
    <w:link w:val="HTMLPreformattedChar"/>
    <w:rsid w:val="00D511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Angsana New" w:hAnsi="Courier New" w:cs="AngsanaUPC"/>
      <w:sz w:val="20"/>
      <w:szCs w:val="20"/>
      <w:lang w:eastAsia="th-TH"/>
    </w:rPr>
  </w:style>
  <w:style w:type="character" w:customStyle="1" w:styleId="HTMLPreformattedChar">
    <w:name w:val="HTML Preformatted Char"/>
    <w:basedOn w:val="DefaultParagraphFont"/>
    <w:link w:val="HTMLPreformatted"/>
    <w:rsid w:val="00D511A6"/>
    <w:rPr>
      <w:rFonts w:ascii="Courier New" w:eastAsia="Angsana New" w:hAnsi="Courier New" w:cs="AngsanaUPC"/>
      <w:sz w:val="20"/>
      <w:szCs w:val="20"/>
      <w:lang w:eastAsia="th-TH"/>
    </w:rPr>
  </w:style>
  <w:style w:type="paragraph" w:styleId="BodyText">
    <w:name w:val="Body Text"/>
    <w:basedOn w:val="Normal"/>
    <w:link w:val="BodyTextChar"/>
    <w:rsid w:val="00D511A6"/>
    <w:pPr>
      <w:spacing w:after="0" w:line="240" w:lineRule="auto"/>
    </w:pPr>
    <w:rPr>
      <w:rFonts w:ascii="AngsanaUPC" w:eastAsia="Cordia New" w:hAnsi="AngsanaUPC" w:cs="AngsanaUPC"/>
      <w:sz w:val="32"/>
      <w:szCs w:val="32"/>
      <w:lang w:eastAsia="zh-CN"/>
    </w:rPr>
  </w:style>
  <w:style w:type="character" w:customStyle="1" w:styleId="BodyTextChar">
    <w:name w:val="Body Text Char"/>
    <w:basedOn w:val="DefaultParagraphFont"/>
    <w:link w:val="BodyText"/>
    <w:rsid w:val="00D511A6"/>
    <w:rPr>
      <w:rFonts w:ascii="AngsanaUPC" w:eastAsia="Cordia New" w:hAnsi="AngsanaUPC" w:cs="AngsanaUPC"/>
      <w:sz w:val="32"/>
      <w:szCs w:val="32"/>
      <w:lang w:eastAsia="zh-CN"/>
    </w:rPr>
  </w:style>
  <w:style w:type="paragraph" w:styleId="BodyTextIndent">
    <w:name w:val="Body Text Indent"/>
    <w:basedOn w:val="Normal"/>
    <w:link w:val="BodyTextIndentChar"/>
    <w:rsid w:val="00D511A6"/>
    <w:pPr>
      <w:spacing w:after="0" w:line="240" w:lineRule="auto"/>
      <w:ind w:firstLine="720"/>
      <w:jc w:val="both"/>
    </w:pPr>
    <w:rPr>
      <w:rFonts w:ascii="AngsanaUPC" w:eastAsia="Cordia New" w:hAnsi="AngsanaUPC" w:cs="AngsanaUPC"/>
      <w:sz w:val="32"/>
      <w:szCs w:val="32"/>
      <w:lang w:eastAsia="zh-CN"/>
    </w:rPr>
  </w:style>
  <w:style w:type="character" w:customStyle="1" w:styleId="BodyTextIndentChar">
    <w:name w:val="Body Text Indent Char"/>
    <w:basedOn w:val="DefaultParagraphFont"/>
    <w:link w:val="BodyTextIndent"/>
    <w:rsid w:val="00D511A6"/>
    <w:rPr>
      <w:rFonts w:ascii="AngsanaUPC" w:eastAsia="Cordia New" w:hAnsi="AngsanaUPC" w:cs="AngsanaUPC"/>
      <w:sz w:val="32"/>
      <w:szCs w:val="32"/>
      <w:lang w:eastAsia="zh-CN"/>
    </w:rPr>
  </w:style>
  <w:style w:type="character" w:customStyle="1" w:styleId="NumberingSymbols">
    <w:name w:val="Numbering Symbols"/>
    <w:rsid w:val="00D511A6"/>
  </w:style>
  <w:style w:type="paragraph" w:customStyle="1" w:styleId="WW-">
    <w:name w:val="WW-ข้อความล้วน"/>
    <w:basedOn w:val="Normal"/>
    <w:rsid w:val="00D511A6"/>
    <w:pPr>
      <w:widowControl w:val="0"/>
      <w:suppressAutoHyphens/>
      <w:spacing w:after="0" w:line="240" w:lineRule="auto"/>
    </w:pPr>
    <w:rPr>
      <w:rFonts w:ascii="Norasi" w:eastAsia="Arial Unicode MS" w:hAnsi="Norasi" w:cs="AngsanaUPC"/>
      <w:sz w:val="32"/>
      <w:szCs w:val="32"/>
      <w:lang w:val="en-GB"/>
    </w:rPr>
  </w:style>
  <w:style w:type="paragraph" w:customStyle="1" w:styleId="Index">
    <w:name w:val="Index"/>
    <w:basedOn w:val="Normal"/>
    <w:rsid w:val="00D511A6"/>
    <w:pPr>
      <w:widowControl w:val="0"/>
      <w:suppressLineNumbers/>
      <w:suppressAutoHyphens/>
      <w:spacing w:after="0" w:line="240" w:lineRule="auto"/>
    </w:pPr>
    <w:rPr>
      <w:rFonts w:ascii="Norasi" w:eastAsia="Arial Unicode MS" w:hAnsi="Norasi" w:cs="AngsanaUPC"/>
      <w:sz w:val="24"/>
      <w:szCs w:val="24"/>
      <w:lang w:val="en-GB"/>
    </w:rPr>
  </w:style>
  <w:style w:type="paragraph" w:styleId="BodyText3">
    <w:name w:val="Body Text 3"/>
    <w:basedOn w:val="Normal"/>
    <w:link w:val="BodyText3Char"/>
    <w:rsid w:val="00D511A6"/>
    <w:pPr>
      <w:widowControl w:val="0"/>
      <w:suppressAutoHyphens/>
      <w:spacing w:after="0" w:line="240" w:lineRule="auto"/>
      <w:jc w:val="both"/>
    </w:pPr>
    <w:rPr>
      <w:rFonts w:ascii="AngsanaUPC" w:eastAsia="&gt;Loma" w:hAnsi="AngsanaUPC" w:cs="AngsanaUPC"/>
      <w:sz w:val="32"/>
      <w:szCs w:val="32"/>
      <w:lang w:val="en-GB"/>
    </w:rPr>
  </w:style>
  <w:style w:type="character" w:customStyle="1" w:styleId="BodyText3Char">
    <w:name w:val="Body Text 3 Char"/>
    <w:basedOn w:val="DefaultParagraphFont"/>
    <w:link w:val="BodyText3"/>
    <w:rsid w:val="00D511A6"/>
    <w:rPr>
      <w:rFonts w:ascii="AngsanaUPC" w:eastAsia="&gt;Loma" w:hAnsi="AngsanaUPC" w:cs="AngsanaUPC"/>
      <w:sz w:val="32"/>
      <w:szCs w:val="32"/>
      <w:lang w:val="en-GB"/>
    </w:rPr>
  </w:style>
  <w:style w:type="paragraph" w:styleId="BodyText2">
    <w:name w:val="Body Text 2"/>
    <w:basedOn w:val="Normal"/>
    <w:link w:val="BodyText2Char"/>
    <w:rsid w:val="00D511A6"/>
    <w:pPr>
      <w:widowControl w:val="0"/>
      <w:suppressAutoHyphens/>
      <w:spacing w:after="0" w:line="240" w:lineRule="auto"/>
    </w:pPr>
    <w:rPr>
      <w:rFonts w:ascii="AngsanaUPC" w:eastAsia="&gt;Loma" w:hAnsi="AngsanaUPC" w:cs="AngsanaUPC"/>
      <w:sz w:val="32"/>
      <w:szCs w:val="32"/>
      <w:lang w:val="en-GB"/>
    </w:rPr>
  </w:style>
  <w:style w:type="character" w:customStyle="1" w:styleId="BodyText2Char">
    <w:name w:val="Body Text 2 Char"/>
    <w:basedOn w:val="DefaultParagraphFont"/>
    <w:link w:val="BodyText2"/>
    <w:rsid w:val="00D511A6"/>
    <w:rPr>
      <w:rFonts w:ascii="AngsanaUPC" w:eastAsia="&gt;Loma" w:hAnsi="AngsanaUPC" w:cs="AngsanaUPC"/>
      <w:sz w:val="32"/>
      <w:szCs w:val="32"/>
      <w:lang w:val="en-GB"/>
    </w:rPr>
  </w:style>
  <w:style w:type="paragraph" w:styleId="BlockText">
    <w:name w:val="Block Text"/>
    <w:basedOn w:val="Normal"/>
    <w:rsid w:val="00D511A6"/>
    <w:pPr>
      <w:spacing w:after="0" w:line="240" w:lineRule="auto"/>
      <w:ind w:left="1080" w:right="-58" w:firstLine="360"/>
    </w:pPr>
    <w:rPr>
      <w:rFonts w:ascii="Courier New" w:eastAsia="Cordia New" w:hAnsi="Courier New" w:cs="AngsanaUPC"/>
      <w:sz w:val="20"/>
      <w:szCs w:val="20"/>
      <w:lang w:eastAsia="zh-CN"/>
    </w:rPr>
  </w:style>
  <w:style w:type="paragraph" w:customStyle="1" w:styleId="PreformattedText">
    <w:name w:val="Preformatted Text"/>
    <w:basedOn w:val="Normal"/>
    <w:rsid w:val="00D511A6"/>
    <w:pPr>
      <w:widowControl w:val="0"/>
      <w:suppressAutoHyphens/>
      <w:spacing w:after="0" w:line="240" w:lineRule="auto"/>
    </w:pPr>
    <w:rPr>
      <w:rFonts w:ascii="&gt;Loma" w:eastAsia="&gt;Loma" w:hAnsi="&gt;Loma" w:cs="AngsanaUPC"/>
      <w:sz w:val="20"/>
      <w:szCs w:val="20"/>
      <w:lang w:val="en-GB"/>
    </w:rPr>
  </w:style>
  <w:style w:type="paragraph" w:styleId="BodyTextIndent2">
    <w:name w:val="Body Text Indent 2"/>
    <w:basedOn w:val="Normal"/>
    <w:link w:val="BodyTextIndent2Char"/>
    <w:rsid w:val="00D511A6"/>
    <w:pPr>
      <w:spacing w:after="0" w:line="240" w:lineRule="auto"/>
      <w:ind w:left="720"/>
    </w:pPr>
    <w:rPr>
      <w:rFonts w:ascii="AngsanaUPC" w:eastAsia="Cordia New" w:hAnsi="AngsanaUPC" w:cs="AngsanaUPC"/>
      <w:sz w:val="32"/>
      <w:szCs w:val="32"/>
      <w:lang w:eastAsia="zh-CN"/>
    </w:rPr>
  </w:style>
  <w:style w:type="character" w:customStyle="1" w:styleId="BodyTextIndent2Char">
    <w:name w:val="Body Text Indent 2 Char"/>
    <w:basedOn w:val="DefaultParagraphFont"/>
    <w:link w:val="BodyTextIndent2"/>
    <w:rsid w:val="00D511A6"/>
    <w:rPr>
      <w:rFonts w:ascii="AngsanaUPC" w:eastAsia="Cordia New" w:hAnsi="AngsanaUPC" w:cs="AngsanaUPC"/>
      <w:sz w:val="32"/>
      <w:szCs w:val="32"/>
      <w:lang w:eastAsia="zh-CN"/>
    </w:rPr>
  </w:style>
  <w:style w:type="paragraph" w:styleId="List2">
    <w:name w:val="List 2"/>
    <w:basedOn w:val="Normal"/>
    <w:rsid w:val="00D511A6"/>
    <w:pPr>
      <w:spacing w:after="0" w:line="240" w:lineRule="auto"/>
      <w:ind w:left="566" w:hanging="283"/>
    </w:pPr>
    <w:rPr>
      <w:rFonts w:ascii="AngsanaUPC" w:eastAsia="Cordia New" w:hAnsi="AngsanaUPC" w:cs="AngsanaUPC"/>
      <w:sz w:val="32"/>
      <w:szCs w:val="32"/>
      <w:lang w:eastAsia="zh-CN"/>
    </w:rPr>
  </w:style>
  <w:style w:type="paragraph" w:styleId="Date">
    <w:name w:val="Date"/>
    <w:basedOn w:val="Normal"/>
    <w:next w:val="Normal"/>
    <w:link w:val="DateChar"/>
    <w:rsid w:val="00D511A6"/>
    <w:pPr>
      <w:spacing w:after="0" w:line="240" w:lineRule="auto"/>
    </w:pPr>
    <w:rPr>
      <w:rFonts w:ascii="AngsanaUPC" w:eastAsia="Cordia New" w:hAnsi="AngsanaUPC" w:cs="AngsanaUPC"/>
      <w:sz w:val="32"/>
      <w:szCs w:val="32"/>
      <w:lang w:eastAsia="zh-CN"/>
    </w:rPr>
  </w:style>
  <w:style w:type="character" w:customStyle="1" w:styleId="DateChar">
    <w:name w:val="Date Char"/>
    <w:basedOn w:val="DefaultParagraphFont"/>
    <w:link w:val="Date"/>
    <w:rsid w:val="00D511A6"/>
    <w:rPr>
      <w:rFonts w:ascii="AngsanaUPC" w:eastAsia="Cordia New" w:hAnsi="AngsanaUPC" w:cs="AngsanaUPC"/>
      <w:sz w:val="32"/>
      <w:szCs w:val="32"/>
      <w:lang w:eastAsia="zh-CN"/>
    </w:rPr>
  </w:style>
  <w:style w:type="paragraph" w:styleId="ListBullet">
    <w:name w:val="List Bullet"/>
    <w:basedOn w:val="Normal"/>
    <w:autoRedefine/>
    <w:rsid w:val="00D511A6"/>
    <w:pPr>
      <w:numPr>
        <w:numId w:val="1"/>
      </w:numPr>
      <w:spacing w:after="0" w:line="240" w:lineRule="auto"/>
    </w:pPr>
    <w:rPr>
      <w:rFonts w:ascii="AngsanaUPC" w:eastAsia="Cordia New" w:hAnsi="AngsanaUPC" w:cs="AngsanaUPC"/>
      <w:sz w:val="32"/>
      <w:szCs w:val="32"/>
      <w:lang w:eastAsia="zh-CN"/>
    </w:rPr>
  </w:style>
  <w:style w:type="paragraph" w:styleId="ListBullet2">
    <w:name w:val="List Bullet 2"/>
    <w:basedOn w:val="Normal"/>
    <w:autoRedefine/>
    <w:rsid w:val="00D511A6"/>
    <w:pPr>
      <w:numPr>
        <w:numId w:val="2"/>
      </w:numPr>
      <w:spacing w:after="0" w:line="240" w:lineRule="auto"/>
    </w:pPr>
    <w:rPr>
      <w:rFonts w:ascii="AngsanaUPC" w:eastAsia="Cordia New" w:hAnsi="AngsanaUPC" w:cs="AngsanaUPC"/>
      <w:sz w:val="32"/>
      <w:szCs w:val="32"/>
      <w:lang w:eastAsia="zh-CN"/>
    </w:rPr>
  </w:style>
  <w:style w:type="paragraph" w:styleId="ListContinue">
    <w:name w:val="List Continue"/>
    <w:basedOn w:val="Normal"/>
    <w:rsid w:val="00D511A6"/>
    <w:pPr>
      <w:spacing w:after="120" w:line="240" w:lineRule="auto"/>
      <w:ind w:left="283"/>
    </w:pPr>
    <w:rPr>
      <w:rFonts w:ascii="AngsanaUPC" w:eastAsia="Cordia New" w:hAnsi="AngsanaUPC" w:cs="AngsanaUPC"/>
      <w:sz w:val="32"/>
      <w:szCs w:val="32"/>
      <w:lang w:eastAsia="zh-CN"/>
    </w:rPr>
  </w:style>
  <w:style w:type="paragraph" w:customStyle="1" w:styleId="H2">
    <w:name w:val="H2"/>
    <w:basedOn w:val="Normal"/>
    <w:next w:val="Normal"/>
    <w:rsid w:val="00D511A6"/>
    <w:pPr>
      <w:keepNext/>
      <w:spacing w:before="100" w:after="100" w:line="240" w:lineRule="auto"/>
      <w:outlineLvl w:val="2"/>
    </w:pPr>
    <w:rPr>
      <w:rFonts w:ascii="Times New Roman" w:eastAsia="Cordia New" w:hAnsi="Times New Roman" w:cs="AngsanaUPC"/>
      <w:b/>
      <w:bCs/>
      <w:snapToGrid w:val="0"/>
      <w:sz w:val="36"/>
      <w:szCs w:val="36"/>
      <w:lang w:eastAsia="th-TH"/>
    </w:rPr>
  </w:style>
  <w:style w:type="paragraph" w:customStyle="1" w:styleId="H3">
    <w:name w:val="H3"/>
    <w:basedOn w:val="Normal"/>
    <w:next w:val="Normal"/>
    <w:rsid w:val="00D511A6"/>
    <w:pPr>
      <w:keepNext/>
      <w:spacing w:before="100" w:after="100" w:line="240" w:lineRule="auto"/>
      <w:outlineLvl w:val="3"/>
    </w:pPr>
    <w:rPr>
      <w:rFonts w:ascii="Times New Roman" w:eastAsia="Cordia New" w:hAnsi="Times New Roman" w:cs="AngsanaUPC"/>
      <w:b/>
      <w:bCs/>
      <w:snapToGrid w:val="0"/>
      <w:sz w:val="32"/>
      <w:szCs w:val="32"/>
      <w:lang w:eastAsia="th-TH"/>
    </w:rPr>
  </w:style>
  <w:style w:type="paragraph" w:customStyle="1" w:styleId="Preformatted">
    <w:name w:val="Preformatted"/>
    <w:basedOn w:val="Normal"/>
    <w:rsid w:val="00D511A6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after="0" w:line="240" w:lineRule="auto"/>
    </w:pPr>
    <w:rPr>
      <w:rFonts w:ascii="Courier New" w:eastAsia="Cordia New" w:hAnsi="Courier New" w:cs="AngsanaUPC"/>
      <w:snapToGrid w:val="0"/>
      <w:sz w:val="20"/>
      <w:szCs w:val="20"/>
      <w:lang w:eastAsia="th-TH"/>
    </w:rPr>
  </w:style>
  <w:style w:type="character" w:customStyle="1" w:styleId="CODE">
    <w:name w:val="CODE"/>
    <w:rsid w:val="00D511A6"/>
    <w:rPr>
      <w:rFonts w:ascii="Courier New" w:hAnsi="Courier New"/>
      <w:sz w:val="20"/>
      <w:szCs w:val="20"/>
      <w:lang w:bidi="th-TH"/>
    </w:rPr>
  </w:style>
  <w:style w:type="paragraph" w:customStyle="1" w:styleId="Style4">
    <w:name w:val="Style4"/>
    <w:basedOn w:val="Normal"/>
    <w:rsid w:val="00D511A6"/>
    <w:pPr>
      <w:numPr>
        <w:ilvl w:val="2"/>
        <w:numId w:val="3"/>
      </w:numPr>
      <w:spacing w:after="0" w:line="240" w:lineRule="auto"/>
    </w:pPr>
    <w:rPr>
      <w:rFonts w:ascii="AngsanaUPC" w:eastAsia="Cordia New" w:hAnsi="AngsanaUPC" w:cs="AngsanaUPC"/>
      <w:sz w:val="32"/>
      <w:szCs w:val="32"/>
      <w:lang w:eastAsia="zh-CN"/>
    </w:rPr>
  </w:style>
  <w:style w:type="paragraph" w:customStyle="1" w:styleId="StyleHeading2THSarabunPSK">
    <w:name w:val="Style Heading 2 + TH SarabunPSK"/>
    <w:basedOn w:val="Heading2"/>
    <w:rsid w:val="00D511A6"/>
    <w:pPr>
      <w:tabs>
        <w:tab w:val="num" w:pos="0"/>
      </w:tabs>
    </w:pPr>
    <w:rPr>
      <w:rFonts w:ascii="TH SarabunPSK" w:hAnsi="TH SarabunPSK" w:cs="TH SarabunPSK"/>
      <w:sz w:val="40"/>
    </w:rPr>
  </w:style>
  <w:style w:type="paragraph" w:customStyle="1" w:styleId="StyleHeading2THSarabunPSK1">
    <w:name w:val="Style Heading 2 + TH SarabunPSK1"/>
    <w:basedOn w:val="Heading2"/>
    <w:rsid w:val="00D511A6"/>
    <w:pPr>
      <w:numPr>
        <w:numId w:val="4"/>
      </w:numPr>
    </w:pPr>
    <w:rPr>
      <w:rFonts w:ascii="TH SarabunPSK" w:hAnsi="TH SarabunPSK" w:cs="TH SarabunPSK"/>
      <w:sz w:val="40"/>
    </w:rPr>
  </w:style>
  <w:style w:type="paragraph" w:styleId="TOCHeading">
    <w:name w:val="TOC Heading"/>
    <w:basedOn w:val="Heading1"/>
    <w:next w:val="Normal"/>
    <w:uiPriority w:val="39"/>
    <w:unhideWhenUsed/>
    <w:qFormat/>
    <w:rsid w:val="00D511A6"/>
    <w:pPr>
      <w:keepLines/>
      <w:overflowPunct/>
      <w:autoSpaceDE/>
      <w:autoSpaceDN/>
      <w:adjustRightInd/>
      <w:spacing w:before="240" w:after="0" w:line="259" w:lineRule="auto"/>
      <w:jc w:val="left"/>
      <w:textAlignment w:val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val="en-US" w:bidi="ar-SA"/>
    </w:rPr>
  </w:style>
  <w:style w:type="character" w:styleId="Strong">
    <w:name w:val="Strong"/>
    <w:basedOn w:val="DefaultParagraphFont"/>
    <w:uiPriority w:val="22"/>
    <w:qFormat/>
    <w:rsid w:val="00D511A6"/>
    <w:rPr>
      <w:b/>
      <w:bCs/>
    </w:rPr>
  </w:style>
  <w:style w:type="character" w:customStyle="1" w:styleId="apple-converted-space">
    <w:name w:val="apple-converted-space"/>
    <w:basedOn w:val="DefaultParagraphFont"/>
    <w:rsid w:val="00D511A6"/>
  </w:style>
  <w:style w:type="paragraph" w:customStyle="1" w:styleId="Default">
    <w:name w:val="Default"/>
    <w:rsid w:val="00C169A7"/>
    <w:pPr>
      <w:autoSpaceDE w:val="0"/>
      <w:autoSpaceDN w:val="0"/>
      <w:adjustRightInd w:val="0"/>
      <w:spacing w:after="0" w:line="240" w:lineRule="auto"/>
    </w:pPr>
    <w:rPr>
      <w:rFonts w:ascii="Angsana New" w:eastAsia="Times New Roman" w:hAnsi="Angsana New" w:cs="Angsana New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C82546"/>
    <w:pPr>
      <w:spacing w:after="0" w:line="240" w:lineRule="auto"/>
    </w:pPr>
    <w:rPr>
      <w:rFonts w:ascii="CordiaUPC" w:eastAsia="SimSun" w:hAnsi="CordiaUPC" w:cs="Angsana New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6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0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8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4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23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5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6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9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1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05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3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0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5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294058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37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09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2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1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4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83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7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4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8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9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7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59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01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1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68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4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4.png"/><Relationship Id="rId21" Type="http://schemas.openxmlformats.org/officeDocument/2006/relationships/image" Target="media/image10.wmf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header" Target="head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9" Type="http://schemas.openxmlformats.org/officeDocument/2006/relationships/image" Target="media/image9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36.png"/><Relationship Id="rId3" Type="http://schemas.openxmlformats.org/officeDocument/2006/relationships/customXml" Target="../customXml/item3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0" Type="http://schemas.openxmlformats.org/officeDocument/2006/relationships/oleObject" Target="embeddings/oleObject3.bin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2CCBF18B9208D4984BE392BD39F18A2" ma:contentTypeVersion="1" ma:contentTypeDescription="Create a new document." ma:contentTypeScope="" ma:versionID="968f959e0a3fbaee38346c92f698c25c">
  <xsd:schema xmlns:xsd="http://www.w3.org/2001/XMLSchema" xmlns:xs="http://www.w3.org/2001/XMLSchema" xmlns:p="http://schemas.microsoft.com/office/2006/metadata/properties" xmlns:ns2="3fe70a35-ad29-47be-9685-3d6091fbbd30" targetNamespace="http://schemas.microsoft.com/office/2006/metadata/properties" ma:root="true" ma:fieldsID="57ee6628412cd4203dfc69925293417c" ns2:_="">
    <xsd:import namespace="3fe70a35-ad29-47be-9685-3d6091fbbd30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e70a35-ad29-47be-9685-3d6091fbbd30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FB94A6E-FBFB-4E2A-BE59-A5BB5AEE7B7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E1946FC-FA0A-4984-A7B1-06EF21131B1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0F60FA2-98B3-40AD-B9C4-0F97C48A14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fe70a35-ad29-47be-9685-3d6091fbbd3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2</Pages>
  <Words>1913</Words>
  <Characters>1091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Chhery Chorn (6520310203)</cp:lastModifiedBy>
  <cp:revision>3</cp:revision>
  <cp:lastPrinted>2018-01-07T06:27:00Z</cp:lastPrinted>
  <dcterms:created xsi:type="dcterms:W3CDTF">2024-06-25T13:34:00Z</dcterms:created>
  <dcterms:modified xsi:type="dcterms:W3CDTF">2024-06-25T16:33:00Z</dcterms:modified>
</cp:coreProperties>
</file>